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372" r:id="rId3"/>
    <p:sldId id="373" r:id="rId4"/>
    <p:sldId id="374" r:id="rId5"/>
    <p:sldId id="375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371" r:id="rId16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006600"/>
    <a:srgbClr val="FF0066"/>
    <a:srgbClr val="3333FF"/>
    <a:srgbClr val="0000CC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>
        <p:scale>
          <a:sx n="40" d="100"/>
          <a:sy n="40" d="100"/>
        </p:scale>
        <p:origin x="-78" y="21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31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2077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37111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0198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6206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4127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54809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7827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7617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513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image" Target="../media/image3.wmf"/><Relationship Id="rId5" Type="http://schemas.openxmlformats.org/officeDocument/2006/relationships/image" Target="../media/image7.emf"/><Relationship Id="rId15" Type="http://schemas.openxmlformats.org/officeDocument/2006/relationships/image" Target="../media/image5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9" Type="http://schemas.openxmlformats.org/officeDocument/2006/relationships/image" Target="../media/image2.wmf"/><Relationship Id="rId14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0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2.png"/><Relationship Id="rId4" Type="http://schemas.openxmlformats.org/officeDocument/2006/relationships/image" Target="../media/image16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1123479" y="3719346"/>
            <a:ext cx="228772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419600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CH</a:t>
            </a:r>
            <a:r>
              <a:rPr lang="vi-VN" altLang="en-US" sz="6000" b="1" dirty="0">
                <a:solidFill>
                  <a:srgbClr val="0000FF"/>
                </a:solidFill>
                <a:latin typeface="Times New Roman" pitchFamily="18" charset="0"/>
              </a:rPr>
              <a:t>ƯƠ</a:t>
            </a: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NG I:  MỆNH </a:t>
            </a:r>
            <a:r>
              <a:rPr lang="vi-VN" altLang="en-US" sz="6000" b="1" dirty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Ề – TẬP HỢP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231707" y="7183957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273219" cy="872846"/>
              <a:chOff x="7459669" y="7543800"/>
              <a:chExt cx="1273219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6" y="7640053"/>
                <a:ext cx="1263702" cy="776593"/>
                <a:chOff x="7469186" y="7640053"/>
                <a:chExt cx="1263702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35277" y="7419035"/>
                  <a:ext cx="731520" cy="1263702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6217206" y="5878806"/>
            <a:ext cx="12478524" cy="11079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altLang="en-US" sz="6600" b="1" dirty="0" smtClean="0">
                <a:solidFill>
                  <a:srgbClr val="0000FF"/>
                </a:solidFill>
                <a:latin typeface="Times New Roman" pitchFamily="18" charset="0"/>
              </a:rPr>
              <a:t>TIẾT  </a:t>
            </a:r>
            <a:r>
              <a:rPr lang="en-US" altLang="en-US" sz="6600" b="1" dirty="0">
                <a:solidFill>
                  <a:srgbClr val="0000FF"/>
                </a:solidFill>
                <a:latin typeface="Times New Roman" pitchFamily="18" charset="0"/>
              </a:rPr>
              <a:t>2: </a:t>
            </a:r>
            <a:r>
              <a:rPr lang="en-US" altLang="en-US" sz="6600" b="1" dirty="0" smtClean="0">
                <a:solidFill>
                  <a:srgbClr val="0000FF"/>
                </a:solidFill>
                <a:latin typeface="Times New Roman" pitchFamily="18" charset="0"/>
              </a:rPr>
              <a:t>BÀI TẬP VỀ MỆNH ĐỀ</a:t>
            </a:r>
            <a:endParaRPr lang="en-US" sz="6599" b="1" dirty="0">
              <a:solidFill>
                <a:srgbClr val="0000FF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276600" y="6858000"/>
            <a:ext cx="19013083" cy="610052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07512" y="8451608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66" name="Group 65"/>
          <p:cNvGrpSpPr/>
          <p:nvPr/>
        </p:nvGrpSpPr>
        <p:grpSpPr>
          <a:xfrm>
            <a:off x="16459200" y="7564957"/>
            <a:ext cx="4754513" cy="3635318"/>
            <a:chOff x="364826" y="3778415"/>
            <a:chExt cx="3101057" cy="2364762"/>
          </a:xfrm>
        </p:grpSpPr>
        <p:sp>
          <p:nvSpPr>
            <p:cNvPr id="67" name="Oval 66"/>
            <p:cNvSpPr/>
            <p:nvPr/>
          </p:nvSpPr>
          <p:spPr>
            <a:xfrm rot="3088195">
              <a:off x="762302" y="3439596"/>
              <a:ext cx="2306105" cy="3101057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 rot="2564617">
              <a:off x="756413" y="3778415"/>
              <a:ext cx="1679335" cy="231494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 rot="2567403">
              <a:off x="801641" y="4168009"/>
              <a:ext cx="1228960" cy="1479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 rot="2117658">
              <a:off x="853220" y="4328042"/>
              <a:ext cx="761431" cy="1052106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360324"/>
                </p:ext>
              </p:extLst>
            </p:nvPr>
          </p:nvGraphicFramePr>
          <p:xfrm>
            <a:off x="1013689" y="4666585"/>
            <a:ext cx="33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6" name="Equation" r:id="rId8" imgW="330120" imgH="342720" progId="Equation.DSMT4">
                    <p:embed/>
                  </p:oleObj>
                </mc:Choice>
                <mc:Fallback>
                  <p:oleObj name="Equation" r:id="rId8" imgW="3301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013689" y="4666585"/>
                          <a:ext cx="33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540468"/>
                </p:ext>
              </p:extLst>
            </p:nvPr>
          </p:nvGraphicFramePr>
          <p:xfrm>
            <a:off x="1682308" y="4742656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7" name="Equation" r:id="rId10" imgW="304560" imgH="330120" progId="Equation.DSMT4">
                    <p:embed/>
                  </p:oleObj>
                </mc:Choice>
                <mc:Fallback>
                  <p:oleObj name="Equation" r:id="rId10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82308" y="4742656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1497948"/>
                </p:ext>
              </p:extLst>
            </p:nvPr>
          </p:nvGraphicFramePr>
          <p:xfrm>
            <a:off x="2090177" y="4348475"/>
            <a:ext cx="342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8" name="Equation" r:id="rId12" imgW="342720" imgH="406080" progId="Equation.DSMT4">
                    <p:embed/>
                  </p:oleObj>
                </mc:Choice>
                <mc:Fallback>
                  <p:oleObj name="Equation" r:id="rId12" imgW="3427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90177" y="4348475"/>
                          <a:ext cx="3429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89617"/>
                </p:ext>
              </p:extLst>
            </p:nvPr>
          </p:nvGraphicFramePr>
          <p:xfrm>
            <a:off x="2670266" y="460568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29" name="Equation" r:id="rId14" imgW="330120" imgH="330120" progId="Equation.DSMT4">
                    <p:embed/>
                  </p:oleObj>
                </mc:Choice>
                <mc:Fallback>
                  <p:oleObj name="Equation" r:id="rId14" imgW="3301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70266" y="4605689"/>
                          <a:ext cx="330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F1C0D671-537F-42C4-A8CA-F3908A37F674}"/>
              </a:ext>
            </a:extLst>
          </p:cNvPr>
          <p:cNvGrpSpPr/>
          <p:nvPr/>
        </p:nvGrpSpPr>
        <p:grpSpPr>
          <a:xfrm>
            <a:off x="213995" y="2057523"/>
            <a:ext cx="23712805" cy="7080095"/>
            <a:chOff x="1268078" y="3405486"/>
            <a:chExt cx="22486206" cy="4463292"/>
          </a:xfrm>
        </p:grpSpPr>
        <p:sp>
          <p:nvSpPr>
            <p:cNvPr id="3" name="Rounded Rectangle 30">
              <a:extLst>
                <a:ext uri="{FF2B5EF4-FFF2-40B4-BE49-F238E27FC236}">
                  <a16:creationId xmlns:a16="http://schemas.microsoft.com/office/drawing/2014/main" xmlns="" id="{209AF7ED-8A33-418D-B3E0-192AC0499509}"/>
                </a:ext>
              </a:extLst>
            </p:cNvPr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932CAF1B-C2B9-4077-A26A-96D980935DF2}"/>
                </a:ext>
              </a:extLst>
            </p:cNvPr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FE1DD6BC-C72D-4541-9B99-2CE2D5456AD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58B5C3AA-28D2-4FD2-8B72-5828066D0F36}"/>
                  </a:ext>
                </a:extLst>
              </p:cNvPr>
              <p:cNvSpPr txBox="1"/>
              <p:nvPr/>
            </p:nvSpPr>
            <p:spPr>
              <a:xfrm>
                <a:off x="2473828" y="3620366"/>
                <a:ext cx="1762082" cy="5044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4AF7F8CC-3911-4C9E-86B3-E2C59174FD3D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8746EBBD-94F9-4219-B3C7-2DC354CA1F3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70EB1854-31B3-4849-8E20-26E2E5A3C9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3E2F48CA-0371-455F-BC88-009DAE3EF6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DE11E23E-33B4-4E8A-95A9-6BD4AFB5D2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559BA849-8EA8-4503-8D7B-71AE925905F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391B4989-6619-4EB4-95DE-CAEF2D7AFC9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D05855B0-CC8B-4ED0-845D-4A7DF4F4951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F9701A42-00A7-42BF-B227-7D53E380BD4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FCDD9D18-78E5-431A-B9A4-94A39C0AD5C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6FAE00C7-892D-4CB9-99D8-4FD2168514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CD3AC625-C208-4053-9599-DE10EC1176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C51BC0F5-77BD-4924-8E74-69E2CDB175A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628288CF-8EDA-4C13-9098-B4E29595DF2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7F3A993D-0096-4D25-B94A-C834019057F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9C836148-38EE-42D6-9B11-196014FDAE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A375EC1E-F4C4-4932-B51C-95A6889C6B5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5B974CF2-8DDE-4D3C-AC2F-502827BC2F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0641ADEC-F357-4114-9808-009554C6BA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B8E20877-3669-43AD-A944-360EB708BB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F9E6DB00-2A22-4655-9E22-96C601EA60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66480AD7-2FD8-4B7E-906B-65899777E79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C23D358F-1294-451F-9AAC-E685F8BB33B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1E8F6D55-EFA6-48CA-846D-F01A76B30B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FEBA4FAE-09A6-401D-BB81-E8ADF53F7D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DD05B995-7CF9-4278-9E5E-7BAE8BF5508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3" name="Text Box 34">
            <a:extLst>
              <a:ext uri="{FF2B5EF4-FFF2-40B4-BE49-F238E27FC236}">
                <a16:creationId xmlns:a16="http://schemas.microsoft.com/office/drawing/2014/main" xmlns="" id="{3A3AD6AA-9649-4B3A-A58F-04788287D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9574" y="13958888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34" name="Group 10">
            <a:extLst>
              <a:ext uri="{FF2B5EF4-FFF2-40B4-BE49-F238E27FC236}">
                <a16:creationId xmlns:a16="http://schemas.microsoft.com/office/drawing/2014/main" xmlns="" id="{060A82C0-DBC7-4F6B-93FD-1FE149FD8633}"/>
              </a:ext>
            </a:extLst>
          </p:cNvPr>
          <p:cNvGrpSpPr/>
          <p:nvPr/>
        </p:nvGrpSpPr>
        <p:grpSpPr>
          <a:xfrm>
            <a:off x="492693" y="9587285"/>
            <a:ext cx="23434106" cy="2719254"/>
            <a:chOff x="1270511" y="5867400"/>
            <a:chExt cx="21748806" cy="2746996"/>
          </a:xfrm>
        </p:grpSpPr>
        <p:sp>
          <p:nvSpPr>
            <p:cNvPr id="35" name="Rounded Rectangle 65">
              <a:extLst>
                <a:ext uri="{FF2B5EF4-FFF2-40B4-BE49-F238E27FC236}">
                  <a16:creationId xmlns:a16="http://schemas.microsoft.com/office/drawing/2014/main" xmlns="" id="{AC36E518-E9F4-49CD-96D5-E0E31664F2A1}"/>
                </a:ext>
              </a:extLst>
            </p:cNvPr>
            <p:cNvSpPr/>
            <p:nvPr/>
          </p:nvSpPr>
          <p:spPr>
            <a:xfrm>
              <a:off x="1272210" y="6139010"/>
              <a:ext cx="21747107" cy="24753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xmlns="" id="{CEF93DB5-EABB-4141-AA3B-3332DE4E3D2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xmlns="" id="{FF7E1C70-B204-4F37-9078-42D933194CB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8A44D350-CFD2-42BB-8CA5-3E17E89687E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69">
                <a:extLst>
                  <a:ext uri="{FF2B5EF4-FFF2-40B4-BE49-F238E27FC236}">
                    <a16:creationId xmlns:a16="http://schemas.microsoft.com/office/drawing/2014/main" xmlns="" id="{12C95663-6B73-48F1-A7F1-1DF91B8A28A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xmlns="" id="{3B5C6E87-A463-4D9E-8243-1DE75E3940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2748826F-B6AC-430F-A168-EBE70558B403}"/>
                  </a:ext>
                </a:extLst>
              </p:cNvPr>
              <p:cNvSpPr/>
              <p:nvPr/>
            </p:nvSpPr>
            <p:spPr>
              <a:xfrm>
                <a:off x="685800" y="3467102"/>
                <a:ext cx="22855829" cy="57422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ủ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ô</a:t>
                </a:r>
              </a:p>
              <a:p>
                <a:pPr marL="630555" indent="-630555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”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30555" indent="-630555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3055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900"/>
                  </a:spcBef>
                  <a:spcAft>
                    <a:spcPts val="9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900"/>
                  </a:spcBef>
                  <a:spcAft>
                    <a:spcPts val="9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ép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900"/>
                  </a:spcBef>
                  <a:spcAft>
                    <a:spcPts val="9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2748826F-B6AC-430F-A168-EBE70558B4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467102"/>
                <a:ext cx="22855829" cy="5742213"/>
              </a:xfrm>
              <a:prstGeom prst="rect">
                <a:avLst/>
              </a:prstGeom>
              <a:blipFill>
                <a:blip r:embed="rId3"/>
                <a:stretch>
                  <a:fillRect l="-1094" t="-1592" b="-3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5A26C635-9196-4210-B819-4F9B6169D876}"/>
                  </a:ext>
                </a:extLst>
              </p:cNvPr>
              <p:cNvSpPr/>
              <p:nvPr/>
            </p:nvSpPr>
            <p:spPr>
              <a:xfrm>
                <a:off x="806706" y="10601675"/>
                <a:ext cx="22281894" cy="1514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1980565" algn="l"/>
                    <a:tab pos="3420745" algn="l"/>
                    <a:tab pos="486092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ủ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𝒂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≠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A26C635-9196-4210-B819-4F9B6169D8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06" y="10601675"/>
                <a:ext cx="22281894" cy="1514325"/>
              </a:xfrm>
              <a:prstGeom prst="rect">
                <a:avLst/>
              </a:prstGeom>
              <a:blipFill>
                <a:blip r:embed="rId4"/>
                <a:stretch>
                  <a:fillRect t="-8434" r="-1094" b="-176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xmlns="" id="{A8780256-C576-4917-9812-DC17059C3274}"/>
              </a:ext>
            </a:extLst>
          </p:cNvPr>
          <p:cNvSpPr/>
          <p:nvPr/>
        </p:nvSpPr>
        <p:spPr>
          <a:xfrm>
            <a:off x="1044470" y="8346090"/>
            <a:ext cx="980569" cy="85651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4400" dirty="0">
              <a:solidFill>
                <a:prstClr val="white"/>
              </a:solidFill>
            </a:endParaRPr>
          </a:p>
        </p:txBody>
      </p:sp>
      <p:grpSp>
        <p:nvGrpSpPr>
          <p:cNvPr id="44" name="Group 47">
            <a:extLst>
              <a:ext uri="{FF2B5EF4-FFF2-40B4-BE49-F238E27FC236}">
                <a16:creationId xmlns:a16="http://schemas.microsoft.com/office/drawing/2014/main" xmlns="" id="{9A80D9B4-9F0A-49FD-8164-D84495969AD1}"/>
              </a:ext>
            </a:extLst>
          </p:cNvPr>
          <p:cNvGrpSpPr/>
          <p:nvPr/>
        </p:nvGrpSpPr>
        <p:grpSpPr>
          <a:xfrm>
            <a:off x="200307" y="1342118"/>
            <a:ext cx="9472086" cy="968318"/>
            <a:chOff x="739068" y="1515168"/>
            <a:chExt cx="9473319" cy="968444"/>
          </a:xfrm>
        </p:grpSpPr>
        <p:sp>
          <p:nvSpPr>
            <p:cNvPr id="45" name="Freeform 71">
              <a:extLst>
                <a:ext uri="{FF2B5EF4-FFF2-40B4-BE49-F238E27FC236}">
                  <a16:creationId xmlns:a16="http://schemas.microsoft.com/office/drawing/2014/main" xmlns="" id="{53149B15-127C-4199-B77B-E1CC308CE5B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6" name="Group 30">
              <a:extLst>
                <a:ext uri="{FF2B5EF4-FFF2-40B4-BE49-F238E27FC236}">
                  <a16:creationId xmlns:a16="http://schemas.microsoft.com/office/drawing/2014/main" xmlns="" id="{EE73A034-B36B-45E6-9744-ED903E6B5626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7" name="Freeform 71">
                <a:extLst>
                  <a:ext uri="{FF2B5EF4-FFF2-40B4-BE49-F238E27FC236}">
                    <a16:creationId xmlns:a16="http://schemas.microsoft.com/office/drawing/2014/main" xmlns="" id="{E6F33822-0299-4DB5-9830-6AC8F94FA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Oval 72">
                <a:extLst>
                  <a:ext uri="{FF2B5EF4-FFF2-40B4-BE49-F238E27FC236}">
                    <a16:creationId xmlns:a16="http://schemas.microsoft.com/office/drawing/2014/main" xmlns="" id="{E79F4E43-5181-4DEA-A4A4-B091951B5B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73">
                <a:extLst>
                  <a:ext uri="{FF2B5EF4-FFF2-40B4-BE49-F238E27FC236}">
                    <a16:creationId xmlns:a16="http://schemas.microsoft.com/office/drawing/2014/main" xmlns="" id="{198B9750-18B7-40A1-ACF9-A008CC1F3A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Freeform 74">
                <a:extLst>
                  <a:ext uri="{FF2B5EF4-FFF2-40B4-BE49-F238E27FC236}">
                    <a16:creationId xmlns:a16="http://schemas.microsoft.com/office/drawing/2014/main" xmlns="" id="{A57697C9-3C97-448D-9C4A-4CB889B483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75">
                <a:extLst>
                  <a:ext uri="{FF2B5EF4-FFF2-40B4-BE49-F238E27FC236}">
                    <a16:creationId xmlns:a16="http://schemas.microsoft.com/office/drawing/2014/main" xmlns="" id="{6B944210-5D7B-4A47-9CCE-25D549E9E5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76">
                <a:extLst>
                  <a:ext uri="{FF2B5EF4-FFF2-40B4-BE49-F238E27FC236}">
                    <a16:creationId xmlns:a16="http://schemas.microsoft.com/office/drawing/2014/main" xmlns="" id="{56291E6E-A76D-4937-B5C9-B983BAC83A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77">
                <a:extLst>
                  <a:ext uri="{FF2B5EF4-FFF2-40B4-BE49-F238E27FC236}">
                    <a16:creationId xmlns:a16="http://schemas.microsoft.com/office/drawing/2014/main" xmlns="" id="{28DC142E-9670-4920-9582-45BED97664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78">
                <a:extLst>
                  <a:ext uri="{FF2B5EF4-FFF2-40B4-BE49-F238E27FC236}">
                    <a16:creationId xmlns:a16="http://schemas.microsoft.com/office/drawing/2014/main" xmlns="" id="{E3F9E991-6D78-44CD-925A-3E6E0F9BDF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Freeform 79">
                <a:extLst>
                  <a:ext uri="{FF2B5EF4-FFF2-40B4-BE49-F238E27FC236}">
                    <a16:creationId xmlns:a16="http://schemas.microsoft.com/office/drawing/2014/main" xmlns="" id="{DE7C5D7E-1ADA-4E12-A77D-1F531CE103D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80">
                <a:extLst>
                  <a:ext uri="{FF2B5EF4-FFF2-40B4-BE49-F238E27FC236}">
                    <a16:creationId xmlns:a16="http://schemas.microsoft.com/office/drawing/2014/main" xmlns="" id="{2F7C0031-1623-49B6-990B-94A7D7177A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Freeform 81">
                <a:extLst>
                  <a:ext uri="{FF2B5EF4-FFF2-40B4-BE49-F238E27FC236}">
                    <a16:creationId xmlns:a16="http://schemas.microsoft.com/office/drawing/2014/main" xmlns="" id="{0E10A086-87DF-4029-89E8-E6F233A3EE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Freeform 82">
                <a:extLst>
                  <a:ext uri="{FF2B5EF4-FFF2-40B4-BE49-F238E27FC236}">
                    <a16:creationId xmlns:a16="http://schemas.microsoft.com/office/drawing/2014/main" xmlns="" id="{B8DFB5CD-D395-4CB9-BDA3-B50EE2C0E8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TextBox 43">
                <a:extLst>
                  <a:ext uri="{FF2B5EF4-FFF2-40B4-BE49-F238E27FC236}">
                    <a16:creationId xmlns:a16="http://schemas.microsoft.com/office/drawing/2014/main" xmlns="" id="{F56AC6B2-29C8-48C9-8D53-DAA6D3EC6628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810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9E7286A5-7AE6-4835-977E-CBED41647390}"/>
              </a:ext>
            </a:extLst>
          </p:cNvPr>
          <p:cNvGrpSpPr/>
          <p:nvPr/>
        </p:nvGrpSpPr>
        <p:grpSpPr>
          <a:xfrm>
            <a:off x="846534" y="2066079"/>
            <a:ext cx="22486206" cy="5930509"/>
            <a:chOff x="1268078" y="3405486"/>
            <a:chExt cx="22486206" cy="4463292"/>
          </a:xfrm>
        </p:grpSpPr>
        <p:sp>
          <p:nvSpPr>
            <p:cNvPr id="3" name="Rounded Rectangle 30">
              <a:extLst>
                <a:ext uri="{FF2B5EF4-FFF2-40B4-BE49-F238E27FC236}">
                  <a16:creationId xmlns:a16="http://schemas.microsoft.com/office/drawing/2014/main" xmlns="" id="{D3D68A34-7A14-4ED2-BC76-556CA1ED504C}"/>
                </a:ext>
              </a:extLst>
            </p:cNvPr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53422986-DE9B-4401-A61A-3CA3A837F051}"/>
                </a:ext>
              </a:extLst>
            </p:cNvPr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EF5FCD0B-8C23-4B98-959E-63AF907AA25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7D5DE88D-FC37-4793-9192-34037570EC90}"/>
                  </a:ext>
                </a:extLst>
              </p:cNvPr>
              <p:cNvSpPr txBox="1"/>
              <p:nvPr/>
            </p:nvSpPr>
            <p:spPr>
              <a:xfrm>
                <a:off x="2391732" y="3614690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509086F7-DD2F-47CF-9305-5BF53796438D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55332723-FD33-438A-BF5F-01FDEA933D8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C31A52BF-128C-4DF1-88FA-05D99AA4405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6F00CB31-E7D0-4AE8-B82B-D2175ADB54D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6A837883-04E3-4FA4-929D-7A23FFE5B8B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404021F1-D498-4FFB-AC3E-CBD560F3DF2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D6C70320-84B8-4687-A47A-5F20B2DE626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AF2476A0-8C74-4CB2-BA5C-6ED6AF42B5A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163BBE22-B911-40EB-B5AE-7495E00484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D8C2125A-09AB-4923-892F-6BA7A92942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7A5920C7-129C-4672-BD67-CF0153C129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F4640447-4113-4CDA-8730-C9B71FDE2C5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97D51F22-8AF2-4CA9-94A0-FE9B62DAEE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1C0EB7B1-D9CF-416E-8BE5-4A861F8E42C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C6FC0A7C-B6BF-41BF-88CE-F5409F6BA1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F66E797C-07AF-4167-A050-EBA05E46B6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4A211FC0-E9B5-49F6-A3B9-56B319B904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BAAEB1A2-F852-4553-A2F8-5328C6892BE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BE99649D-8C20-432C-9E11-3D33990FA5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A80208EA-6CE4-4942-98BB-EB0C1EFE64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3C705F9F-1900-4BD8-B672-07EBDB0DC8D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7A44BCAB-F43A-4B27-AF53-C65F652AB5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13B08B0A-E06C-4539-9321-23DE17D64E8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415CA962-A997-405B-B8A6-DDB3758152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77C8F4C9-6F29-474C-B6F3-7CC37C85E0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E50D5651-A5CD-4DF9-A3E9-D2000179B0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3" name="Text Box 34">
            <a:extLst>
              <a:ext uri="{FF2B5EF4-FFF2-40B4-BE49-F238E27FC236}">
                <a16:creationId xmlns:a16="http://schemas.microsoft.com/office/drawing/2014/main" xmlns="" id="{3DA909AE-D9E9-4CB8-B627-CE6B30CF01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34" name="Group 10">
            <a:extLst>
              <a:ext uri="{FF2B5EF4-FFF2-40B4-BE49-F238E27FC236}">
                <a16:creationId xmlns:a16="http://schemas.microsoft.com/office/drawing/2014/main" xmlns="" id="{024CD951-68B1-4455-BEE8-E1C07D35384D}"/>
              </a:ext>
            </a:extLst>
          </p:cNvPr>
          <p:cNvGrpSpPr/>
          <p:nvPr/>
        </p:nvGrpSpPr>
        <p:grpSpPr>
          <a:xfrm>
            <a:off x="1176005" y="8221728"/>
            <a:ext cx="22156736" cy="3055872"/>
            <a:chOff x="1270511" y="5867400"/>
            <a:chExt cx="22156736" cy="3380807"/>
          </a:xfrm>
        </p:grpSpPr>
        <p:sp>
          <p:nvSpPr>
            <p:cNvPr id="35" name="Rounded Rectangle 65">
              <a:extLst>
                <a:ext uri="{FF2B5EF4-FFF2-40B4-BE49-F238E27FC236}">
                  <a16:creationId xmlns:a16="http://schemas.microsoft.com/office/drawing/2014/main" xmlns="" id="{158CB5D9-7A84-4CE5-AFF7-F699A801BF04}"/>
                </a:ext>
              </a:extLst>
            </p:cNvPr>
            <p:cNvSpPr/>
            <p:nvPr/>
          </p:nvSpPr>
          <p:spPr>
            <a:xfrm>
              <a:off x="1272211" y="6139010"/>
              <a:ext cx="22155036" cy="31091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xmlns="" id="{F21B4FE5-64C8-4AA7-B93B-6C722D833CDE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xmlns="" id="{0CBB33D4-5E10-45A0-A96C-E5D26EB4DF5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E09FDC77-FEE4-4062-AB60-BBFFC6185CA9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69">
                <a:extLst>
                  <a:ext uri="{FF2B5EF4-FFF2-40B4-BE49-F238E27FC236}">
                    <a16:creationId xmlns:a16="http://schemas.microsoft.com/office/drawing/2014/main" xmlns="" id="{5C19957A-3203-4676-B223-0291687E959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xmlns="" id="{70DB85A7-31C1-4EBE-B4AE-2D37ADE873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434CE57A-E39E-4E11-8935-AFD57D3008AD}"/>
                  </a:ext>
                </a:extLst>
              </p:cNvPr>
              <p:cNvSpPr/>
              <p:nvPr/>
            </p:nvSpPr>
            <p:spPr>
              <a:xfrm>
                <a:off x="2819400" y="3909044"/>
                <a:ext cx="20368596" cy="2844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indent="-630555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”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Cambria Math" panose="02040503050406030204" pitchFamily="18" charset="0"/>
                          </a:rPr>
                          <m:t>∃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ủ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900"/>
                  </a:spcBef>
                  <a:spcAft>
                    <a:spcPts val="9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∀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	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Cambria Math" panose="02040503050406030204" pitchFamily="18" charset="0"/>
                          </a:rPr>
                          <m:t>∀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900"/>
                  </a:spcBef>
                  <a:spcAft>
                    <a:spcPts val="9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∃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	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Cambria Math" panose="02040503050406030204" pitchFamily="18" charset="0"/>
                          </a:rPr>
                          <m:t>∃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434CE57A-E39E-4E11-8935-AFD57D3008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3909044"/>
                <a:ext cx="20368596" cy="2844946"/>
              </a:xfrm>
              <a:prstGeom prst="rect">
                <a:avLst/>
              </a:prstGeom>
              <a:blipFill>
                <a:blip r:embed="rId3"/>
                <a:stretch>
                  <a:fillRect l="-1227" t="-2998" b="-6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CD3C17D9-3C2A-4892-9112-AC84E057B415}"/>
                  </a:ext>
                </a:extLst>
              </p:cNvPr>
              <p:cNvSpPr/>
              <p:nvPr/>
            </p:nvSpPr>
            <p:spPr>
              <a:xfrm>
                <a:off x="3048000" y="9476724"/>
                <a:ext cx="19126200" cy="1514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1980565" algn="l"/>
                    <a:tab pos="3420745" algn="l"/>
                    <a:tab pos="4860925" algn="l"/>
                  </a:tabLs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ủ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∃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∈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“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|"/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Cambria Math" panose="02040503050406030204" pitchFamily="18" charset="0"/>
                          </a:rPr>
                          <m:t>∀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Cambria Math" panose="02040503050406030204" pitchFamily="18" charset="0"/>
                          </a:rPr>
                          <m:t>∈</m:t>
                        </m:r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ℝ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CD3C17D9-3C2A-4892-9112-AC84E057B41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9476724"/>
                <a:ext cx="19126200" cy="1514325"/>
              </a:xfrm>
              <a:prstGeom prst="rect">
                <a:avLst/>
              </a:prstGeom>
              <a:blipFill>
                <a:blip r:embed="rId4"/>
                <a:stretch>
                  <a:fillRect t="-8871" r="-1243" b="-18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xmlns="" id="{BB5E3CD5-0B16-4FE1-9422-2256765B150A}"/>
              </a:ext>
            </a:extLst>
          </p:cNvPr>
          <p:cNvSpPr/>
          <p:nvPr/>
        </p:nvSpPr>
        <p:spPr>
          <a:xfrm>
            <a:off x="3220033" y="4884048"/>
            <a:ext cx="980569" cy="85651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4400" dirty="0">
              <a:solidFill>
                <a:prstClr val="white"/>
              </a:solidFill>
            </a:endParaRPr>
          </a:p>
        </p:txBody>
      </p:sp>
      <p:grpSp>
        <p:nvGrpSpPr>
          <p:cNvPr id="44" name="Group 47">
            <a:extLst>
              <a:ext uri="{FF2B5EF4-FFF2-40B4-BE49-F238E27FC236}">
                <a16:creationId xmlns:a16="http://schemas.microsoft.com/office/drawing/2014/main" xmlns="" id="{C243C126-0B94-462D-AC31-FBA3DF679A79}"/>
              </a:ext>
            </a:extLst>
          </p:cNvPr>
          <p:cNvGrpSpPr/>
          <p:nvPr/>
        </p:nvGrpSpPr>
        <p:grpSpPr>
          <a:xfrm>
            <a:off x="822981" y="1276768"/>
            <a:ext cx="9472086" cy="968318"/>
            <a:chOff x="739068" y="1515168"/>
            <a:chExt cx="9473319" cy="968444"/>
          </a:xfrm>
        </p:grpSpPr>
        <p:sp>
          <p:nvSpPr>
            <p:cNvPr id="45" name="Freeform 71">
              <a:extLst>
                <a:ext uri="{FF2B5EF4-FFF2-40B4-BE49-F238E27FC236}">
                  <a16:creationId xmlns:a16="http://schemas.microsoft.com/office/drawing/2014/main" xmlns="" id="{814CCE64-FA1E-4017-BA3F-323CDEB2AF6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6" name="Group 30">
              <a:extLst>
                <a:ext uri="{FF2B5EF4-FFF2-40B4-BE49-F238E27FC236}">
                  <a16:creationId xmlns:a16="http://schemas.microsoft.com/office/drawing/2014/main" xmlns="" id="{E7AB8DED-C3A8-4703-88AE-6A6428A5349B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7" name="Freeform 71">
                <a:extLst>
                  <a:ext uri="{FF2B5EF4-FFF2-40B4-BE49-F238E27FC236}">
                    <a16:creationId xmlns:a16="http://schemas.microsoft.com/office/drawing/2014/main" xmlns="" id="{63ED6EA5-1359-48F2-B156-E5B418D0B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Oval 72">
                <a:extLst>
                  <a:ext uri="{FF2B5EF4-FFF2-40B4-BE49-F238E27FC236}">
                    <a16:creationId xmlns:a16="http://schemas.microsoft.com/office/drawing/2014/main" xmlns="" id="{BCA5F921-70EC-408E-B075-B8A61EB278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73">
                <a:extLst>
                  <a:ext uri="{FF2B5EF4-FFF2-40B4-BE49-F238E27FC236}">
                    <a16:creationId xmlns:a16="http://schemas.microsoft.com/office/drawing/2014/main" xmlns="" id="{8C191529-0268-4CEC-B565-C46B3009B2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Freeform 74">
                <a:extLst>
                  <a:ext uri="{FF2B5EF4-FFF2-40B4-BE49-F238E27FC236}">
                    <a16:creationId xmlns:a16="http://schemas.microsoft.com/office/drawing/2014/main" xmlns="" id="{A89E8B1F-CBA5-4652-B82E-DDDCB4AB98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75">
                <a:extLst>
                  <a:ext uri="{FF2B5EF4-FFF2-40B4-BE49-F238E27FC236}">
                    <a16:creationId xmlns:a16="http://schemas.microsoft.com/office/drawing/2014/main" xmlns="" id="{4457B8BE-672E-4FAC-9410-9B179B9704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76">
                <a:extLst>
                  <a:ext uri="{FF2B5EF4-FFF2-40B4-BE49-F238E27FC236}">
                    <a16:creationId xmlns:a16="http://schemas.microsoft.com/office/drawing/2014/main" xmlns="" id="{AA47A88F-B4C4-4283-AA77-0FBB685CD8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77">
                <a:extLst>
                  <a:ext uri="{FF2B5EF4-FFF2-40B4-BE49-F238E27FC236}">
                    <a16:creationId xmlns:a16="http://schemas.microsoft.com/office/drawing/2014/main" xmlns="" id="{3677BC62-34D5-49A5-86D3-9F03DD5446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78">
                <a:extLst>
                  <a:ext uri="{FF2B5EF4-FFF2-40B4-BE49-F238E27FC236}">
                    <a16:creationId xmlns:a16="http://schemas.microsoft.com/office/drawing/2014/main" xmlns="" id="{F6C2E668-D398-4380-8697-1ADCB90602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Freeform 79">
                <a:extLst>
                  <a:ext uri="{FF2B5EF4-FFF2-40B4-BE49-F238E27FC236}">
                    <a16:creationId xmlns:a16="http://schemas.microsoft.com/office/drawing/2014/main" xmlns="" id="{4BE0E5FE-7F7E-4F1B-A0A6-6FEB5F97E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80">
                <a:extLst>
                  <a:ext uri="{FF2B5EF4-FFF2-40B4-BE49-F238E27FC236}">
                    <a16:creationId xmlns:a16="http://schemas.microsoft.com/office/drawing/2014/main" xmlns="" id="{335C74C1-A3AA-4DEB-9323-A4716AC0DB7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Freeform 81">
                <a:extLst>
                  <a:ext uri="{FF2B5EF4-FFF2-40B4-BE49-F238E27FC236}">
                    <a16:creationId xmlns:a16="http://schemas.microsoft.com/office/drawing/2014/main" xmlns="" id="{A9F75A02-8FBF-41B0-AFFC-021878737C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Freeform 82">
                <a:extLst>
                  <a:ext uri="{FF2B5EF4-FFF2-40B4-BE49-F238E27FC236}">
                    <a16:creationId xmlns:a16="http://schemas.microsoft.com/office/drawing/2014/main" xmlns="" id="{AD9018F2-D0CB-4ABB-A771-E174C08295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TextBox 43">
                <a:extLst>
                  <a:ext uri="{FF2B5EF4-FFF2-40B4-BE49-F238E27FC236}">
                    <a16:creationId xmlns:a16="http://schemas.microsoft.com/office/drawing/2014/main" xmlns="" id="{EA4B4D77-4060-410F-99A7-9110FAD2BCC2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5559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2A4DF2F3-D577-46BC-8BFB-7004B0D17EA7}"/>
              </a:ext>
            </a:extLst>
          </p:cNvPr>
          <p:cNvGrpSpPr/>
          <p:nvPr/>
        </p:nvGrpSpPr>
        <p:grpSpPr>
          <a:xfrm>
            <a:off x="846534" y="2209923"/>
            <a:ext cx="22486206" cy="5930509"/>
            <a:chOff x="1268078" y="3405486"/>
            <a:chExt cx="22486206" cy="4463292"/>
          </a:xfrm>
        </p:grpSpPr>
        <p:sp>
          <p:nvSpPr>
            <p:cNvPr id="3" name="Rounded Rectangle 30">
              <a:extLst>
                <a:ext uri="{FF2B5EF4-FFF2-40B4-BE49-F238E27FC236}">
                  <a16:creationId xmlns:a16="http://schemas.microsoft.com/office/drawing/2014/main" xmlns="" id="{A1B6AABB-DCAC-4E99-A57F-EC3A9ACFCE92}"/>
                </a:ext>
              </a:extLst>
            </p:cNvPr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18850A00-3CA3-4397-B49C-46655F3A51CB}"/>
                </a:ext>
              </a:extLst>
            </p:cNvPr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6C2AE561-7485-41D1-ADAB-95EA4EE28CEA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F065D29-F610-4B35-8BB0-AF4E698B4CD6}"/>
                  </a:ext>
                </a:extLst>
              </p:cNvPr>
              <p:cNvSpPr txBox="1"/>
              <p:nvPr/>
            </p:nvSpPr>
            <p:spPr>
              <a:xfrm>
                <a:off x="2430004" y="3602394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DA1470A2-E6AB-48CE-8453-9D842667FEB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7988009A-62AC-418B-AA25-9247913B3895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A0EE6222-EF6B-40E6-AAA9-82280346501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007375FE-5019-407D-92EC-8249B3E193B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703C6820-CC20-4C5C-9D4B-858089289D6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A51EB53C-C004-4BD8-AF06-4A5788D704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BAD85F8B-20F4-44A6-86B4-CA698CC432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D58647EF-42AC-4655-892A-284998EFD53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FB4BDDDB-3777-47A4-B705-D87ABD360C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75534E60-E79B-4716-8223-F117F001F99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4409750E-1016-4939-B401-C3BA7BEB522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2650C8B1-4348-4E52-94E9-4267F0828E2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CB58FE99-40CF-41DA-A47F-2E0D3FA00C3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5CB0D842-ABA3-4E81-8DF5-08C7B6977FF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808C64FA-6A58-4306-8A4B-A279194AF7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0A6667DE-0574-44A0-AC7A-4A81E0C36C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AACA4675-0A29-42FD-94FF-2CC37D9287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D34DDDDA-C54D-4B84-90CD-FBEFF608043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65FF9F1B-E662-4E9A-94CD-475C761AF4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12CD571C-034B-435D-851C-D69564630E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07E1CA7E-3E0B-4B80-AD9D-54DC90BAC5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8DA4AA0C-A3CB-4582-ACAB-E4CDD255A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A44A8510-8864-46EC-9F8D-E0D233997B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CD4A8FF5-CC29-4774-9E69-E2F80AF6C69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6C86B34E-827C-49A0-9FFA-8F261A9B49A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8DBF81D6-C19F-44E8-A0F3-33429974FB4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3" name="Text Box 34">
            <a:extLst>
              <a:ext uri="{FF2B5EF4-FFF2-40B4-BE49-F238E27FC236}">
                <a16:creationId xmlns:a16="http://schemas.microsoft.com/office/drawing/2014/main" xmlns="" id="{A9C0BA92-1D68-4D71-B0E2-832F0DF9C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9574" y="14111288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34" name="Group 10">
            <a:extLst>
              <a:ext uri="{FF2B5EF4-FFF2-40B4-BE49-F238E27FC236}">
                <a16:creationId xmlns:a16="http://schemas.microsoft.com/office/drawing/2014/main" xmlns="" id="{96BCD238-6B6B-443E-A99A-7D736B6C40A1}"/>
              </a:ext>
            </a:extLst>
          </p:cNvPr>
          <p:cNvGrpSpPr/>
          <p:nvPr/>
        </p:nvGrpSpPr>
        <p:grpSpPr>
          <a:xfrm>
            <a:off x="1176005" y="8365572"/>
            <a:ext cx="22031990" cy="4297916"/>
            <a:chOff x="1270511" y="5867400"/>
            <a:chExt cx="22031990" cy="4754919"/>
          </a:xfrm>
        </p:grpSpPr>
        <p:sp>
          <p:nvSpPr>
            <p:cNvPr id="35" name="Rounded Rectangle 65">
              <a:extLst>
                <a:ext uri="{FF2B5EF4-FFF2-40B4-BE49-F238E27FC236}">
                  <a16:creationId xmlns:a16="http://schemas.microsoft.com/office/drawing/2014/main" xmlns="" id="{D78A1877-A0EF-4986-862F-D54ED28AC7CB}"/>
                </a:ext>
              </a:extLst>
            </p:cNvPr>
            <p:cNvSpPr/>
            <p:nvPr/>
          </p:nvSpPr>
          <p:spPr>
            <a:xfrm>
              <a:off x="1272210" y="6139010"/>
              <a:ext cx="22030291" cy="44833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xmlns="" id="{6ACB47DD-8A81-449D-A845-5A336504F6DA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xmlns="" id="{E2FD91C0-737B-4679-921D-A35A4459903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89AF3D1E-1D3F-4E02-8BFA-70B5B2FAE63D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69">
                <a:extLst>
                  <a:ext uri="{FF2B5EF4-FFF2-40B4-BE49-F238E27FC236}">
                    <a16:creationId xmlns:a16="http://schemas.microsoft.com/office/drawing/2014/main" xmlns="" id="{6862E859-6237-4E97-AB3E-F3CE73E6398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xmlns="" id="{432F92F4-269C-4A1C-B68D-6FB5C61734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8001424C-461A-436A-B5F4-E54FCC3B9F31}"/>
                  </a:ext>
                </a:extLst>
              </p:cNvPr>
              <p:cNvSpPr/>
              <p:nvPr/>
            </p:nvSpPr>
            <p:spPr>
              <a:xfrm>
                <a:off x="2247794" y="3671888"/>
                <a:ext cx="20078806" cy="250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indent="-63500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các mệnh đề dưới đây mệnh đề nào đúng?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635000" algn="l"/>
                    <a:tab pos="3810000" algn="l"/>
                  </a:tabLst>
                </a:pP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∀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ℕ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hết cho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nl-NL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B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635000" algn="l"/>
                    <a:tab pos="3810000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∃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D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001424C-461A-436A-B5F4-E54FCC3B9F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7794" y="3671888"/>
                <a:ext cx="20078806" cy="2503827"/>
              </a:xfrm>
              <a:prstGeom prst="rect">
                <a:avLst/>
              </a:prstGeom>
              <a:blipFill rotWithShape="1">
                <a:blip r:embed="rId3"/>
                <a:stretch>
                  <a:fillRect l="-1245" t="-5596" b="-8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9DA73849-87EF-4DEE-8942-A4837277D143}"/>
                  </a:ext>
                </a:extLst>
              </p:cNvPr>
              <p:cNvSpPr/>
              <p:nvPr/>
            </p:nvSpPr>
            <p:spPr>
              <a:xfrm>
                <a:off x="3124200" y="9147600"/>
                <a:ext cx="20567583" cy="3315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: Đúng vì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nl-NL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350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: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chia hết cho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50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: HS hiểu nhầm mọi số bình phương đều lớn hơn chính nó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500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: HS hiểu nhầm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rad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nl-NL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ℚ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9DA73849-87EF-4DEE-8942-A4837277D1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9147600"/>
                <a:ext cx="20567583" cy="3315331"/>
              </a:xfrm>
              <a:prstGeom prst="rect">
                <a:avLst/>
              </a:prstGeom>
              <a:blipFill>
                <a:blip r:embed="rId4"/>
                <a:stretch>
                  <a:fillRect t="-4052" b="-7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xmlns="" id="{86582B58-CEEE-46A3-9739-99AC950598BC}"/>
              </a:ext>
            </a:extLst>
          </p:cNvPr>
          <p:cNvSpPr/>
          <p:nvPr/>
        </p:nvSpPr>
        <p:spPr>
          <a:xfrm>
            <a:off x="12917706" y="5257469"/>
            <a:ext cx="980569" cy="85651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4400" dirty="0">
              <a:solidFill>
                <a:prstClr val="white"/>
              </a:solidFill>
            </a:endParaRPr>
          </a:p>
        </p:txBody>
      </p:sp>
      <p:grpSp>
        <p:nvGrpSpPr>
          <p:cNvPr id="44" name="Group 47">
            <a:extLst>
              <a:ext uri="{FF2B5EF4-FFF2-40B4-BE49-F238E27FC236}">
                <a16:creationId xmlns:a16="http://schemas.microsoft.com/office/drawing/2014/main" xmlns="" id="{43BB5C1B-8FCF-40EC-8DEA-115607F2D2F2}"/>
              </a:ext>
            </a:extLst>
          </p:cNvPr>
          <p:cNvGrpSpPr/>
          <p:nvPr/>
        </p:nvGrpSpPr>
        <p:grpSpPr>
          <a:xfrm>
            <a:off x="846534" y="1425033"/>
            <a:ext cx="9472086" cy="968318"/>
            <a:chOff x="739068" y="1515168"/>
            <a:chExt cx="9473319" cy="968444"/>
          </a:xfrm>
        </p:grpSpPr>
        <p:sp>
          <p:nvSpPr>
            <p:cNvPr id="45" name="Freeform 71">
              <a:extLst>
                <a:ext uri="{FF2B5EF4-FFF2-40B4-BE49-F238E27FC236}">
                  <a16:creationId xmlns:a16="http://schemas.microsoft.com/office/drawing/2014/main" xmlns="" id="{3CC32681-A4E8-4594-9225-915A721BC76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6" name="Group 30">
              <a:extLst>
                <a:ext uri="{FF2B5EF4-FFF2-40B4-BE49-F238E27FC236}">
                  <a16:creationId xmlns:a16="http://schemas.microsoft.com/office/drawing/2014/main" xmlns="" id="{94C66C84-4AB6-4A9E-B5A4-C0348AD89D35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7" name="Freeform 71">
                <a:extLst>
                  <a:ext uri="{FF2B5EF4-FFF2-40B4-BE49-F238E27FC236}">
                    <a16:creationId xmlns:a16="http://schemas.microsoft.com/office/drawing/2014/main" xmlns="" id="{7A20E705-F9C8-4CE3-8D24-E5094DFD38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Oval 72">
                <a:extLst>
                  <a:ext uri="{FF2B5EF4-FFF2-40B4-BE49-F238E27FC236}">
                    <a16:creationId xmlns:a16="http://schemas.microsoft.com/office/drawing/2014/main" xmlns="" id="{14BA488D-F212-4BDD-AF02-B462BE7873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73">
                <a:extLst>
                  <a:ext uri="{FF2B5EF4-FFF2-40B4-BE49-F238E27FC236}">
                    <a16:creationId xmlns:a16="http://schemas.microsoft.com/office/drawing/2014/main" xmlns="" id="{480A9259-717A-4578-B31A-C37039D64C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Freeform 74">
                <a:extLst>
                  <a:ext uri="{FF2B5EF4-FFF2-40B4-BE49-F238E27FC236}">
                    <a16:creationId xmlns:a16="http://schemas.microsoft.com/office/drawing/2014/main" xmlns="" id="{0CAF7C11-0E92-4C91-8539-2519B5607C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75">
                <a:extLst>
                  <a:ext uri="{FF2B5EF4-FFF2-40B4-BE49-F238E27FC236}">
                    <a16:creationId xmlns:a16="http://schemas.microsoft.com/office/drawing/2014/main" xmlns="" id="{87E84AA6-72EB-4741-A871-6921604893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76">
                <a:extLst>
                  <a:ext uri="{FF2B5EF4-FFF2-40B4-BE49-F238E27FC236}">
                    <a16:creationId xmlns:a16="http://schemas.microsoft.com/office/drawing/2014/main" xmlns="" id="{1BFB4ED5-A08D-41FF-87CF-2D0A525929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77">
                <a:extLst>
                  <a:ext uri="{FF2B5EF4-FFF2-40B4-BE49-F238E27FC236}">
                    <a16:creationId xmlns:a16="http://schemas.microsoft.com/office/drawing/2014/main" xmlns="" id="{9EC0D2DC-3E98-4EB5-BE5A-A6EAC25C00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78">
                <a:extLst>
                  <a:ext uri="{FF2B5EF4-FFF2-40B4-BE49-F238E27FC236}">
                    <a16:creationId xmlns:a16="http://schemas.microsoft.com/office/drawing/2014/main" xmlns="" id="{A5C1286A-C786-453D-A04F-02DCFDA133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Freeform 79">
                <a:extLst>
                  <a:ext uri="{FF2B5EF4-FFF2-40B4-BE49-F238E27FC236}">
                    <a16:creationId xmlns:a16="http://schemas.microsoft.com/office/drawing/2014/main" xmlns="" id="{08D30F2F-4136-4EC4-A466-EC1414EF4F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80">
                <a:extLst>
                  <a:ext uri="{FF2B5EF4-FFF2-40B4-BE49-F238E27FC236}">
                    <a16:creationId xmlns:a16="http://schemas.microsoft.com/office/drawing/2014/main" xmlns="" id="{4613029E-695D-43CE-B7BC-367E72B784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Freeform 81">
                <a:extLst>
                  <a:ext uri="{FF2B5EF4-FFF2-40B4-BE49-F238E27FC236}">
                    <a16:creationId xmlns:a16="http://schemas.microsoft.com/office/drawing/2014/main" xmlns="" id="{B064770F-CC8F-4592-841E-05F0555964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Freeform 82">
                <a:extLst>
                  <a:ext uri="{FF2B5EF4-FFF2-40B4-BE49-F238E27FC236}">
                    <a16:creationId xmlns:a16="http://schemas.microsoft.com/office/drawing/2014/main" xmlns="" id="{2AE238B4-E729-4D7B-8A3A-24572190D8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TextBox 43">
                <a:extLst>
                  <a:ext uri="{FF2B5EF4-FFF2-40B4-BE49-F238E27FC236}">
                    <a16:creationId xmlns:a16="http://schemas.microsoft.com/office/drawing/2014/main" xmlns="" id="{6A0468FA-E4A2-4AD2-9228-ABFBC349520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30790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965D70F6-A836-41DF-A1A7-5C264972499D}"/>
              </a:ext>
            </a:extLst>
          </p:cNvPr>
          <p:cNvGrpSpPr/>
          <p:nvPr/>
        </p:nvGrpSpPr>
        <p:grpSpPr>
          <a:xfrm>
            <a:off x="846534" y="2271835"/>
            <a:ext cx="22486206" cy="5930509"/>
            <a:chOff x="1268078" y="3405486"/>
            <a:chExt cx="22486206" cy="4463292"/>
          </a:xfrm>
        </p:grpSpPr>
        <p:sp>
          <p:nvSpPr>
            <p:cNvPr id="3" name="Rounded Rectangle 30">
              <a:extLst>
                <a:ext uri="{FF2B5EF4-FFF2-40B4-BE49-F238E27FC236}">
                  <a16:creationId xmlns:a16="http://schemas.microsoft.com/office/drawing/2014/main" xmlns="" id="{12553D44-E4D8-422F-ABDC-202064CAAE6C}"/>
                </a:ext>
              </a:extLst>
            </p:cNvPr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6E97835C-33F6-4D08-84C3-3A6B05106BD0}"/>
                </a:ext>
              </a:extLst>
            </p:cNvPr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13EFF74A-7893-4701-BDCD-7E797859A5B0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BAB61F09-116D-421C-8E12-01249EA48056}"/>
                  </a:ext>
                </a:extLst>
              </p:cNvPr>
              <p:cNvSpPr txBox="1"/>
              <p:nvPr/>
            </p:nvSpPr>
            <p:spPr>
              <a:xfrm>
                <a:off x="2370383" y="3646323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A5B97043-BDE4-4E74-AC1B-6DDA6DB0A05C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55D5305E-AC82-4AD2-8D18-B48117D97550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E6EE4A7F-D66C-4CF8-A381-E0D6EE7234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32C12955-933C-42BD-9A77-4FCE55CA9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660F5AAA-9FEC-4A65-A9BB-100A34EF15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63C13820-7E74-4103-B20F-A1DEB8916C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0061659F-33FA-4BC8-B249-2E7D60506B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64E30836-A6E9-4929-941D-6FD3BDCDCB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78E07BB5-95D0-47BD-AA38-DCA1461C65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CB8BC0BF-887D-4395-8AC3-C7C6724115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69C2FF52-DCEE-49FE-9B07-B70FDD02C9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D3AE5812-643F-49EA-8CB8-C701C2F2D23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052F358D-A840-4568-848F-B14ADC1EC7D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AD2F71FA-3A00-436A-8466-0DACC43FCC5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E367B759-B8B2-45E3-81EC-EA22D03931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4B8CA02B-35FD-4223-B167-F8B5712C8DC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5B39972F-0414-4361-8611-F94BCA99DB8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179FA9A4-EFF1-4164-8692-8E2D2F995F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A0A62626-81CA-4AE8-ACEE-6CE725B108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F53BB2E3-888F-4C28-83DD-72EADD425CC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61755549-7829-495E-B949-2B485A70C3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3844E6CC-3F89-4276-8556-930B44C8A9B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C2A25FB2-2638-4BE3-AED3-25D2AFD8CF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D2E0A803-70D4-409C-988A-23042346990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C140CA1B-4CC2-49D1-A4E9-7650ED601B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3D3F32AE-E57C-4C60-9FAE-23DD502CB94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3" name="Text Box 34">
            <a:extLst>
              <a:ext uri="{FF2B5EF4-FFF2-40B4-BE49-F238E27FC236}">
                <a16:creationId xmlns:a16="http://schemas.microsoft.com/office/drawing/2014/main" xmlns="" id="{043439EB-93C7-4B2C-8DC3-3991BDF55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34" name="Group 10">
            <a:extLst>
              <a:ext uri="{FF2B5EF4-FFF2-40B4-BE49-F238E27FC236}">
                <a16:creationId xmlns:a16="http://schemas.microsoft.com/office/drawing/2014/main" xmlns="" id="{93AD9842-7827-41F1-9897-9B50D29B1CE4}"/>
              </a:ext>
            </a:extLst>
          </p:cNvPr>
          <p:cNvGrpSpPr/>
          <p:nvPr/>
        </p:nvGrpSpPr>
        <p:grpSpPr>
          <a:xfrm>
            <a:off x="1247171" y="8458200"/>
            <a:ext cx="22085570" cy="2362200"/>
            <a:chOff x="1270511" y="5867400"/>
            <a:chExt cx="22085570" cy="2613376"/>
          </a:xfrm>
        </p:grpSpPr>
        <p:sp>
          <p:nvSpPr>
            <p:cNvPr id="35" name="Rounded Rectangle 65">
              <a:extLst>
                <a:ext uri="{FF2B5EF4-FFF2-40B4-BE49-F238E27FC236}">
                  <a16:creationId xmlns:a16="http://schemas.microsoft.com/office/drawing/2014/main" xmlns="" id="{11160D05-F5F6-4CBA-B340-11DBBDDF2B9D}"/>
                </a:ext>
              </a:extLst>
            </p:cNvPr>
            <p:cNvSpPr/>
            <p:nvPr/>
          </p:nvSpPr>
          <p:spPr>
            <a:xfrm>
              <a:off x="1272211" y="6139010"/>
              <a:ext cx="22083870" cy="234176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xmlns="" id="{0D2DE587-66B9-4DC4-B1EC-24EA89D86AF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xmlns="" id="{F5EDB4C4-232B-4C5C-82A8-F381F806288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58797281-9B8C-4E42-A7FB-0F39D5F86E4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69">
                <a:extLst>
                  <a:ext uri="{FF2B5EF4-FFF2-40B4-BE49-F238E27FC236}">
                    <a16:creationId xmlns:a16="http://schemas.microsoft.com/office/drawing/2014/main" xmlns="" id="{F6992C39-F7A7-45B8-8781-5EF0AC7EF47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xmlns="" id="{AD05F8FD-C756-4161-8892-0D726A4F3BD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75DCC734-0206-4CE2-8087-96F8B6DFB3FD}"/>
                  </a:ext>
                </a:extLst>
              </p:cNvPr>
              <p:cNvSpPr/>
              <p:nvPr/>
            </p:nvSpPr>
            <p:spPr>
              <a:xfrm>
                <a:off x="2438400" y="3982047"/>
                <a:ext cx="20116800" cy="3412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indent="-63500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635000" algn="l"/>
                    <a:tab pos="3810000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B.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635000" algn="l"/>
                    <a:tab pos="3810000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D.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éo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75DCC734-0206-4CE2-8087-96F8B6DFB3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982047"/>
                <a:ext cx="20116800" cy="3412216"/>
              </a:xfrm>
              <a:prstGeom prst="rect">
                <a:avLst/>
              </a:prstGeom>
              <a:blipFill>
                <a:blip r:embed="rId3"/>
                <a:stretch>
                  <a:fillRect l="-1212" t="-2857" b="-5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8B1DDC2B-C6F6-46A5-899E-146374CF7688}"/>
                  </a:ext>
                </a:extLst>
              </p:cNvPr>
              <p:cNvSpPr/>
              <p:nvPr/>
            </p:nvSpPr>
            <p:spPr>
              <a:xfrm>
                <a:off x="4372727" y="9390948"/>
                <a:ext cx="14310910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B1DDC2B-C6F6-46A5-899E-146374CF76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2727" y="9390948"/>
                <a:ext cx="14310910" cy="871008"/>
              </a:xfrm>
              <a:prstGeom prst="rect">
                <a:avLst/>
              </a:prstGeom>
              <a:blipFill>
                <a:blip r:embed="rId4"/>
                <a:stretch>
                  <a:fillRect t="-11972" b="-246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:a16="http://schemas.microsoft.com/office/drawing/2014/main" xmlns="" id="{B00A117E-5353-4419-9218-50C811D795A8}"/>
              </a:ext>
            </a:extLst>
          </p:cNvPr>
          <p:cNvSpPr/>
          <p:nvPr/>
        </p:nvSpPr>
        <p:spPr>
          <a:xfrm>
            <a:off x="14020800" y="5591342"/>
            <a:ext cx="980569" cy="85651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400" dirty="0">
              <a:solidFill>
                <a:prstClr val="white"/>
              </a:solidFill>
            </a:endParaRPr>
          </a:p>
        </p:txBody>
      </p:sp>
      <p:grpSp>
        <p:nvGrpSpPr>
          <p:cNvPr id="45" name="Group 47">
            <a:extLst>
              <a:ext uri="{FF2B5EF4-FFF2-40B4-BE49-F238E27FC236}">
                <a16:creationId xmlns:a16="http://schemas.microsoft.com/office/drawing/2014/main" xmlns="" id="{7A31A19B-351E-4698-B8C1-B922B239F4BC}"/>
              </a:ext>
            </a:extLst>
          </p:cNvPr>
          <p:cNvGrpSpPr/>
          <p:nvPr/>
        </p:nvGrpSpPr>
        <p:grpSpPr>
          <a:xfrm>
            <a:off x="846534" y="1510538"/>
            <a:ext cx="9472086" cy="968318"/>
            <a:chOff x="739068" y="1515168"/>
            <a:chExt cx="9473319" cy="968444"/>
          </a:xfrm>
        </p:grpSpPr>
        <p:sp>
          <p:nvSpPr>
            <p:cNvPr id="46" name="Freeform 71">
              <a:extLst>
                <a:ext uri="{FF2B5EF4-FFF2-40B4-BE49-F238E27FC236}">
                  <a16:creationId xmlns:a16="http://schemas.microsoft.com/office/drawing/2014/main" xmlns="" id="{0CFE6B47-CAFD-4F0A-AFF5-35010257436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7" name="Group 30">
              <a:extLst>
                <a:ext uri="{FF2B5EF4-FFF2-40B4-BE49-F238E27FC236}">
                  <a16:creationId xmlns:a16="http://schemas.microsoft.com/office/drawing/2014/main" xmlns="" id="{C0098F07-82D9-44C8-8CA1-38DDC5941D1E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8" name="Freeform 71">
                <a:extLst>
                  <a:ext uri="{FF2B5EF4-FFF2-40B4-BE49-F238E27FC236}">
                    <a16:creationId xmlns:a16="http://schemas.microsoft.com/office/drawing/2014/main" xmlns="" id="{C5A5E996-4AF8-4032-83E1-9EB6610B8C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Oval 72">
                <a:extLst>
                  <a:ext uri="{FF2B5EF4-FFF2-40B4-BE49-F238E27FC236}">
                    <a16:creationId xmlns:a16="http://schemas.microsoft.com/office/drawing/2014/main" xmlns="" id="{2B5DF9FC-AC6B-4F9D-870F-CC10E5FA85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Freeform 73">
                <a:extLst>
                  <a:ext uri="{FF2B5EF4-FFF2-40B4-BE49-F238E27FC236}">
                    <a16:creationId xmlns:a16="http://schemas.microsoft.com/office/drawing/2014/main" xmlns="" id="{0EFDB87E-12DD-4C1B-850A-F473EFAED9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xmlns="" id="{5069136A-637E-4A25-B9D8-60C4FC2500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75">
                <a:extLst>
                  <a:ext uri="{FF2B5EF4-FFF2-40B4-BE49-F238E27FC236}">
                    <a16:creationId xmlns:a16="http://schemas.microsoft.com/office/drawing/2014/main" xmlns="" id="{88F0A3B7-403F-422E-A319-F236EE70D6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76">
                <a:extLst>
                  <a:ext uri="{FF2B5EF4-FFF2-40B4-BE49-F238E27FC236}">
                    <a16:creationId xmlns:a16="http://schemas.microsoft.com/office/drawing/2014/main" xmlns="" id="{684F670A-8D3E-44FF-83E7-FF38DA9D6D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77">
                <a:extLst>
                  <a:ext uri="{FF2B5EF4-FFF2-40B4-BE49-F238E27FC236}">
                    <a16:creationId xmlns:a16="http://schemas.microsoft.com/office/drawing/2014/main" xmlns="" id="{4FE14DBC-DF1B-4D76-86A8-D4D92A121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Freeform 78">
                <a:extLst>
                  <a:ext uri="{FF2B5EF4-FFF2-40B4-BE49-F238E27FC236}">
                    <a16:creationId xmlns:a16="http://schemas.microsoft.com/office/drawing/2014/main" xmlns="" id="{98EE67D5-17C9-494C-9E59-8056582E38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79">
                <a:extLst>
                  <a:ext uri="{FF2B5EF4-FFF2-40B4-BE49-F238E27FC236}">
                    <a16:creationId xmlns:a16="http://schemas.microsoft.com/office/drawing/2014/main" xmlns="" id="{66AF830C-1EAF-4440-AA7B-563ECAAEA3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Freeform 80">
                <a:extLst>
                  <a:ext uri="{FF2B5EF4-FFF2-40B4-BE49-F238E27FC236}">
                    <a16:creationId xmlns:a16="http://schemas.microsoft.com/office/drawing/2014/main" xmlns="" id="{00B28CFB-8965-4CA4-8943-D67196C0E4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Freeform 81">
                <a:extLst>
                  <a:ext uri="{FF2B5EF4-FFF2-40B4-BE49-F238E27FC236}">
                    <a16:creationId xmlns:a16="http://schemas.microsoft.com/office/drawing/2014/main" xmlns="" id="{0BA4EE10-8B21-4292-9F34-0DA9456BE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Freeform 82">
                <a:extLst>
                  <a:ext uri="{FF2B5EF4-FFF2-40B4-BE49-F238E27FC236}">
                    <a16:creationId xmlns:a16="http://schemas.microsoft.com/office/drawing/2014/main" xmlns="" id="{16950CF5-AAAA-4188-872D-5A4DBBC04E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TextBox 43">
                <a:extLst>
                  <a:ext uri="{FF2B5EF4-FFF2-40B4-BE49-F238E27FC236}">
                    <a16:creationId xmlns:a16="http://schemas.microsoft.com/office/drawing/2014/main" xmlns="" id="{8FF4C111-078F-41E3-BF6B-3D259CA4AA01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796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A67625CE-F39E-440C-A290-EC0BC0AC9911}"/>
              </a:ext>
            </a:extLst>
          </p:cNvPr>
          <p:cNvGrpSpPr/>
          <p:nvPr/>
        </p:nvGrpSpPr>
        <p:grpSpPr>
          <a:xfrm>
            <a:off x="808885" y="2084277"/>
            <a:ext cx="22486206" cy="6297723"/>
            <a:chOff x="1268078" y="3405486"/>
            <a:chExt cx="22486206" cy="4739657"/>
          </a:xfrm>
        </p:grpSpPr>
        <p:sp>
          <p:nvSpPr>
            <p:cNvPr id="3" name="Rounded Rectangle 30">
              <a:extLst>
                <a:ext uri="{FF2B5EF4-FFF2-40B4-BE49-F238E27FC236}">
                  <a16:creationId xmlns:a16="http://schemas.microsoft.com/office/drawing/2014/main" xmlns="" id="{E1D83B40-3DF4-4BC1-84FC-3FAD993AF20A}"/>
                </a:ext>
              </a:extLst>
            </p:cNvPr>
            <p:cNvSpPr/>
            <p:nvPr/>
          </p:nvSpPr>
          <p:spPr>
            <a:xfrm>
              <a:off x="1532360" y="3579401"/>
              <a:ext cx="22221924" cy="456574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DF596478-289E-4099-89E2-97AAF97DBDA4}"/>
                </a:ext>
              </a:extLst>
            </p:cNvPr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1804B9FD-F7B5-4E2D-8CC0-457FD21CECC7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BE7C92AD-47A1-4AE2-80D1-BEE5965A8AB8}"/>
                  </a:ext>
                </a:extLst>
              </p:cNvPr>
              <p:cNvSpPr txBox="1"/>
              <p:nvPr/>
            </p:nvSpPr>
            <p:spPr>
              <a:xfrm>
                <a:off x="2370383" y="3646323"/>
                <a:ext cx="2233304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D4F68AA9-FAD9-4B2F-AD65-7CA6DD2628A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1712AED9-FD1D-44D7-8432-B87689246FB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2CFF6A89-7F1C-4E6F-B85B-B549B29BB97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C92A0F32-CB42-4553-9B33-647A4563771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CBC2A416-55A6-42F6-8DCD-C3713F16E5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6C0A7A9E-C9F4-40DC-BD23-81E2AAFE8D6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5A007221-31BA-4DBE-8FB7-7C0B8F7008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721F6D8B-B8BC-4B3E-B8E3-66E1FF77AFF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8D64F103-E83F-45F2-955E-3CB9205636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EEF8626F-28A3-4A7B-9427-13C5975F5E4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C96017E2-80BA-4F8F-AC77-6B737928C1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1AB1581C-671D-4C98-951F-621737762D7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B854ED02-D0B6-4FED-93F3-AF65B01210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B0A1161F-9023-4816-A597-8630895E21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998FE23D-1DF3-420F-AFCA-A7C001F903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0DE190E4-94E9-4FA6-A937-578F412D7C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9F9792E9-ED28-429B-A2A6-6313F9FE4E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AEE40B50-5B4A-418D-BCC7-C93007A301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95BD465B-5F1A-4EA3-964C-803CF8DE59E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0E9A3B11-2DAE-4A9D-8B38-285F469986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4AEDD37D-89DD-4A64-A725-EACE7A76792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3A7A1694-D46D-4204-9AF4-31243044D9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4AC26A5C-7ADC-47D9-BE31-3040629E0B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C63FF988-5AFF-4DED-81AB-519717772F7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0BA1EEB8-AABC-45D7-BB26-5800693D758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C19F665B-679B-49EF-9195-E0E76B1DEE5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="" id="{4073E7C9-0774-4E84-B221-25611B66BA40}"/>
                  </a:ext>
                </a:extLst>
              </p:cNvPr>
              <p:cNvSpPr/>
              <p:nvPr/>
            </p:nvSpPr>
            <p:spPr>
              <a:xfrm>
                <a:off x="976114" y="2963442"/>
                <a:ext cx="22054572" cy="51918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indent="-63500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“∀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−</m:t>
                    </m:r>
                    <m:r>
                      <a:rPr lang="en-US" sz="40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ủ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35000" indent="-63500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635000" algn="l"/>
                  </a:tabLst>
                </a:pPr>
                <a:r>
                  <a:rPr lang="en-US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“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000" b="1" i="1">
                            <a:solidFill>
                              <a:srgbClr val="00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−</m:t>
                    </m:r>
                    <m:r>
                      <a:rPr lang="en-US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635000" algn="l"/>
                  </a:tabLst>
                </a:pPr>
                <a:r>
                  <a:rPr lang="en-US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“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−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635000" algn="l"/>
                  </a:tabLst>
                </a:pPr>
                <a:r>
                  <a:rPr lang="en-US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“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−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635000" algn="l"/>
                  </a:tabLst>
                </a:pPr>
                <a:r>
                  <a:rPr lang="fr-FR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 </a:t>
                </a:r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fr-FR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fr-FR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“</m:t>
                    </m:r>
                    <m:r>
                      <a:rPr lang="fr-FR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fr-FR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fr-FR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fr-FR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−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fr-FR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fr-FR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fr-FR" sz="40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073E7C9-0774-4E84-B221-25611B66BA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114" y="2963442"/>
                <a:ext cx="22054572" cy="5191806"/>
              </a:xfrm>
              <a:prstGeom prst="rect">
                <a:avLst/>
              </a:prstGeom>
              <a:blipFill rotWithShape="1">
                <a:blip r:embed="rId3"/>
                <a:stretch>
                  <a:fillRect l="-967" t="-1526" b="-2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xmlns="" id="{BC6BBEDF-9CAF-40E7-87BC-F7F0BBDF9D1B}"/>
              </a:ext>
            </a:extLst>
          </p:cNvPr>
          <p:cNvSpPr/>
          <p:nvPr/>
        </p:nvSpPr>
        <p:spPr>
          <a:xfrm>
            <a:off x="1263452" y="7222137"/>
            <a:ext cx="980569" cy="85651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4400" dirty="0">
              <a:solidFill>
                <a:prstClr val="white"/>
              </a:solidFill>
            </a:endParaRPr>
          </a:p>
        </p:txBody>
      </p:sp>
      <p:grpSp>
        <p:nvGrpSpPr>
          <p:cNvPr id="35" name="Group 10">
            <a:extLst>
              <a:ext uri="{FF2B5EF4-FFF2-40B4-BE49-F238E27FC236}">
                <a16:creationId xmlns:a16="http://schemas.microsoft.com/office/drawing/2014/main" xmlns="" id="{FAF8E78B-6E16-4F35-904A-9B3A5E6965BE}"/>
              </a:ext>
            </a:extLst>
          </p:cNvPr>
          <p:cNvGrpSpPr/>
          <p:nvPr/>
        </p:nvGrpSpPr>
        <p:grpSpPr>
          <a:xfrm>
            <a:off x="1066800" y="9753247"/>
            <a:ext cx="22927772" cy="3734153"/>
            <a:chOff x="1270511" y="5867400"/>
            <a:chExt cx="22345807" cy="3986942"/>
          </a:xfrm>
        </p:grpSpPr>
        <p:sp>
          <p:nvSpPr>
            <p:cNvPr id="36" name="Rounded Rectangle 65">
              <a:extLst>
                <a:ext uri="{FF2B5EF4-FFF2-40B4-BE49-F238E27FC236}">
                  <a16:creationId xmlns:a16="http://schemas.microsoft.com/office/drawing/2014/main" xmlns="" id="{D776F9A7-966D-4693-A384-E906F60D4BFF}"/>
                </a:ext>
              </a:extLst>
            </p:cNvPr>
            <p:cNvSpPr/>
            <p:nvPr/>
          </p:nvSpPr>
          <p:spPr>
            <a:xfrm>
              <a:off x="1270511" y="5963317"/>
              <a:ext cx="22345807" cy="389102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7" name="Group 60">
              <a:extLst>
                <a:ext uri="{FF2B5EF4-FFF2-40B4-BE49-F238E27FC236}">
                  <a16:creationId xmlns:a16="http://schemas.microsoft.com/office/drawing/2014/main" xmlns="" id="{799C488C-31B2-430B-B2DB-0E27EE3D455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xmlns="" id="{BFBBCC73-3AB2-48E0-A3D6-1B6D1021EE9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405B92E3-68E9-4BBD-A1FD-AB05D315A029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Round Diagonal Corner Rectangle 69">
                <a:extLst>
                  <a:ext uri="{FF2B5EF4-FFF2-40B4-BE49-F238E27FC236}">
                    <a16:creationId xmlns:a16="http://schemas.microsoft.com/office/drawing/2014/main" xmlns="" id="{9CCF9A43-2B17-42AD-BDBD-E9DE39E4808E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1" name="Freeform 15">
                <a:extLst>
                  <a:ext uri="{FF2B5EF4-FFF2-40B4-BE49-F238E27FC236}">
                    <a16:creationId xmlns:a16="http://schemas.microsoft.com/office/drawing/2014/main" xmlns="" id="{1E88902E-2CA8-42FE-87E1-54837130FA4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95293AF2-C9C1-4AC1-8605-6815F992329C}"/>
                  </a:ext>
                </a:extLst>
              </p:cNvPr>
              <p:cNvSpPr/>
              <p:nvPr/>
            </p:nvSpPr>
            <p:spPr>
              <a:xfrm>
                <a:off x="2209800" y="10667648"/>
                <a:ext cx="20193000" cy="16812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500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ủ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∀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500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ủ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95293AF2-C9C1-4AC1-8605-6815F99232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0667648"/>
                <a:ext cx="20193000" cy="1681229"/>
              </a:xfrm>
              <a:prstGeom prst="rect">
                <a:avLst/>
              </a:prstGeom>
              <a:blipFill>
                <a:blip r:embed="rId4"/>
                <a:stretch>
                  <a:fillRect t="-6159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573CC076-AB0C-464A-A6BA-50BEDB26F0BB}"/>
                  </a:ext>
                </a:extLst>
              </p:cNvPr>
              <p:cNvSpPr/>
              <p:nvPr/>
            </p:nvSpPr>
            <p:spPr>
              <a:xfrm>
                <a:off x="2866098" y="12420248"/>
                <a:ext cx="12504513" cy="846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bar>
                      <m:barPr>
                        <m:pos m:val="top"/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bar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ba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“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∃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”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fr-FR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73CC076-AB0C-464A-A6BA-50BEDB26F0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6098" y="12420248"/>
                <a:ext cx="12504513" cy="846578"/>
              </a:xfrm>
              <a:prstGeom prst="rect">
                <a:avLst/>
              </a:prstGeom>
              <a:blipFill rotWithShape="1">
                <a:blip r:embed="rId5"/>
                <a:stretch>
                  <a:fillRect t="-6475" r="-1073" b="-3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7">
            <a:extLst>
              <a:ext uri="{FF2B5EF4-FFF2-40B4-BE49-F238E27FC236}">
                <a16:creationId xmlns:a16="http://schemas.microsoft.com/office/drawing/2014/main" xmlns="" id="{689AB430-0B30-4F49-ACE9-C6F14A48B68E}"/>
              </a:ext>
            </a:extLst>
          </p:cNvPr>
          <p:cNvGrpSpPr/>
          <p:nvPr/>
        </p:nvGrpSpPr>
        <p:grpSpPr>
          <a:xfrm>
            <a:off x="533400" y="1325829"/>
            <a:ext cx="9472086" cy="968318"/>
            <a:chOff x="739068" y="1515168"/>
            <a:chExt cx="9473319" cy="968444"/>
          </a:xfrm>
        </p:grpSpPr>
        <p:sp>
          <p:nvSpPr>
            <p:cNvPr id="45" name="Freeform 71">
              <a:extLst>
                <a:ext uri="{FF2B5EF4-FFF2-40B4-BE49-F238E27FC236}">
                  <a16:creationId xmlns:a16="http://schemas.microsoft.com/office/drawing/2014/main" xmlns="" id="{DD16F993-9463-4053-9AB1-296370D7587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6" name="Group 30">
              <a:extLst>
                <a:ext uri="{FF2B5EF4-FFF2-40B4-BE49-F238E27FC236}">
                  <a16:creationId xmlns:a16="http://schemas.microsoft.com/office/drawing/2014/main" xmlns="" id="{64D7045A-191F-446D-8307-D1E6917BF2AF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7" name="Freeform 71">
                <a:extLst>
                  <a:ext uri="{FF2B5EF4-FFF2-40B4-BE49-F238E27FC236}">
                    <a16:creationId xmlns:a16="http://schemas.microsoft.com/office/drawing/2014/main" xmlns="" id="{2C4DAF91-79B6-4CCE-BB23-48C5AB5B0B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Oval 72">
                <a:extLst>
                  <a:ext uri="{FF2B5EF4-FFF2-40B4-BE49-F238E27FC236}">
                    <a16:creationId xmlns:a16="http://schemas.microsoft.com/office/drawing/2014/main" xmlns="" id="{065E160D-3BD0-41B8-A7E9-9BBD790E9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73">
                <a:extLst>
                  <a:ext uri="{FF2B5EF4-FFF2-40B4-BE49-F238E27FC236}">
                    <a16:creationId xmlns:a16="http://schemas.microsoft.com/office/drawing/2014/main" xmlns="" id="{7C25C6D5-9FFD-47C3-B1E6-4667D020F5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Freeform 74">
                <a:extLst>
                  <a:ext uri="{FF2B5EF4-FFF2-40B4-BE49-F238E27FC236}">
                    <a16:creationId xmlns:a16="http://schemas.microsoft.com/office/drawing/2014/main" xmlns="" id="{26D13E2A-477F-4CD0-B23A-8766338512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75">
                <a:extLst>
                  <a:ext uri="{FF2B5EF4-FFF2-40B4-BE49-F238E27FC236}">
                    <a16:creationId xmlns:a16="http://schemas.microsoft.com/office/drawing/2014/main" xmlns="" id="{6FAC1BE9-1202-443B-8533-BD71FB5B0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76">
                <a:extLst>
                  <a:ext uri="{FF2B5EF4-FFF2-40B4-BE49-F238E27FC236}">
                    <a16:creationId xmlns:a16="http://schemas.microsoft.com/office/drawing/2014/main" xmlns="" id="{A4449F91-0EE8-43E6-AD18-0A441051E1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77">
                <a:extLst>
                  <a:ext uri="{FF2B5EF4-FFF2-40B4-BE49-F238E27FC236}">
                    <a16:creationId xmlns:a16="http://schemas.microsoft.com/office/drawing/2014/main" xmlns="" id="{07C3BF22-AD20-435B-9A8A-15FCE99D74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78">
                <a:extLst>
                  <a:ext uri="{FF2B5EF4-FFF2-40B4-BE49-F238E27FC236}">
                    <a16:creationId xmlns:a16="http://schemas.microsoft.com/office/drawing/2014/main" xmlns="" id="{BCEB398D-9DDB-45DA-8626-05775D6C29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Freeform 79">
                <a:extLst>
                  <a:ext uri="{FF2B5EF4-FFF2-40B4-BE49-F238E27FC236}">
                    <a16:creationId xmlns:a16="http://schemas.microsoft.com/office/drawing/2014/main" xmlns="" id="{CE912757-697B-4568-94B5-548659E6A9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80">
                <a:extLst>
                  <a:ext uri="{FF2B5EF4-FFF2-40B4-BE49-F238E27FC236}">
                    <a16:creationId xmlns:a16="http://schemas.microsoft.com/office/drawing/2014/main" xmlns="" id="{26DA1042-CC4F-40B8-BCE7-DEAD9E580D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Freeform 81">
                <a:extLst>
                  <a:ext uri="{FF2B5EF4-FFF2-40B4-BE49-F238E27FC236}">
                    <a16:creationId xmlns:a16="http://schemas.microsoft.com/office/drawing/2014/main" xmlns="" id="{FEC346B5-9610-4117-B656-78CB66FE1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Freeform 82">
                <a:extLst>
                  <a:ext uri="{FF2B5EF4-FFF2-40B4-BE49-F238E27FC236}">
                    <a16:creationId xmlns:a16="http://schemas.microsoft.com/office/drawing/2014/main" xmlns="" id="{D7D8BFA5-7494-48F3-B867-125AF0D929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TextBox 43">
                <a:extLst>
                  <a:ext uri="{FF2B5EF4-FFF2-40B4-BE49-F238E27FC236}">
                    <a16:creationId xmlns:a16="http://schemas.microsoft.com/office/drawing/2014/main" xmlns="" id="{C7467724-2BDD-45D5-8493-594A5043D04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96972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 animBg="1"/>
      <p:bldP spid="42" grpId="0"/>
      <p:bldP spid="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334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b="1" dirty="0" err="1">
                  <a:solidFill>
                    <a:srgbClr val="FF0000"/>
                  </a:solidFill>
                </a:rPr>
                <a:t>TIẾT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HỌC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KẾT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THÚC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b="1" dirty="0" err="1">
                  <a:solidFill>
                    <a:srgbClr val="FF0000"/>
                  </a:solidFill>
                </a:rPr>
                <a:t>TRÂN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TRỌNG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CÁM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ƠN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CÁC</a:t>
              </a:r>
              <a:r>
                <a:rPr lang="en-US" sz="6600" b="1" dirty="0">
                  <a:solidFill>
                    <a:srgbClr val="FF0000"/>
                  </a:solidFill>
                </a:rPr>
                <a:t> EM </a:t>
              </a:r>
              <a:r>
                <a:rPr lang="en-US" sz="6600" b="1" dirty="0" err="1">
                  <a:solidFill>
                    <a:srgbClr val="FF0000"/>
                  </a:solidFill>
                </a:rPr>
                <a:t>HỌC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SINH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ĐÃ</a:t>
              </a:r>
              <a:r>
                <a:rPr lang="en-US" sz="6600" b="1" dirty="0">
                  <a:solidFill>
                    <a:srgbClr val="FF0000"/>
                  </a:solidFill>
                </a:rPr>
                <a:t> THEO </a:t>
              </a:r>
              <a:r>
                <a:rPr lang="en-US" sz="6600" b="1" dirty="0" err="1">
                  <a:solidFill>
                    <a:srgbClr val="FF0000"/>
                  </a:solidFill>
                </a:rPr>
                <a:t>DÕI</a:t>
              </a:r>
              <a:endParaRPr lang="en-US" sz="66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/>
          <p:cNvGrpSpPr/>
          <p:nvPr/>
        </p:nvGrpSpPr>
        <p:grpSpPr>
          <a:xfrm>
            <a:off x="381000" y="2362200"/>
            <a:ext cx="23235507" cy="2514600"/>
            <a:chOff x="992187" y="2564544"/>
            <a:chExt cx="22203603" cy="251492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1" name="Rounded Rectangle 50"/>
                <p:cNvSpPr/>
                <p:nvPr/>
              </p:nvSpPr>
              <p:spPr bwMode="auto">
                <a:xfrm>
                  <a:off x="995733" y="2645919"/>
                  <a:ext cx="22200057" cy="2433552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060">
                    <a:defRPr/>
                  </a:pP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                   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Trong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ác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âu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sau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,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âu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nào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mệnh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đề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,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âu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nào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mệnh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đề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hứa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biến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</a:p>
                <a:p>
                  <a:pPr marL="742950" indent="-742950" defTabSz="2177060">
                    <a:buAutoNum type="alphaLcParenR"/>
                    <a:defRPr/>
                  </a:pPr>
                  <a14:m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3+2=7</m:t>
                      </m:r>
                    </m:oMath>
                  </a14:m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                                   b)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4+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=3</m:t>
                      </m:r>
                    </m:oMath>
                  </a14:m>
                  <a:endParaRPr lang="en-US" sz="4400" b="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 defTabSz="2177060">
                    <a:defRPr/>
                  </a:pP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)  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𝑦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&gt;1  </m:t>
                      </m:r>
                    </m:oMath>
                  </a14:m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                                d) </a:t>
                  </a:r>
                  <a14:m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2−</m:t>
                      </m:r>
                      <m:rad>
                        <m:radPr>
                          <m:degHide m:val="on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5</m:t>
                          </m:r>
                        </m:e>
                      </m:ra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0</m:t>
                      </m:r>
                    </m:oMath>
                  </a14:m>
                  <a:endPara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51" name="Rounded 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95733" y="2645919"/>
                  <a:ext cx="22200057" cy="2433552"/>
                </a:xfrm>
                <a:prstGeom prst="roundRect">
                  <a:avLst>
                    <a:gd name="adj" fmla="val 5492"/>
                  </a:avLst>
                </a:prstGeom>
                <a:blipFill rotWithShape="1"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2" name="Group 51"/>
            <p:cNvGrpSpPr/>
            <p:nvPr/>
          </p:nvGrpSpPr>
          <p:grpSpPr>
            <a:xfrm>
              <a:off x="992187" y="2564544"/>
              <a:ext cx="5970904" cy="1023459"/>
              <a:chOff x="534987" y="1647866"/>
              <a:chExt cx="8021539" cy="1176337"/>
            </a:xfrm>
          </p:grpSpPr>
          <p:sp>
            <p:nvSpPr>
              <p:cNvPr id="53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Pentagon 53"/>
              <p:cNvSpPr/>
              <p:nvPr/>
            </p:nvSpPr>
            <p:spPr bwMode="auto">
              <a:xfrm>
                <a:off x="534987" y="1647866"/>
                <a:ext cx="5282478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5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8" name="Freeform 57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9" name="Freeform 58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0" name="Freeform 59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1" name="Rectangle 60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4" name="Rectangle 63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56" name="Chevron 55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7100210" cy="813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1 (</a:t>
                </a:r>
                <a:r>
                  <a:rPr lang="en-US" sz="4000" b="1" dirty="0" err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sgk</a:t>
                </a:r>
                <a:r>
                  <a:rPr lang="en-US" sz="4000" b="1" dirty="0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/9).</a:t>
                </a:r>
                <a:endParaRPr lang="en-US" sz="4000" b="1" dirty="0">
                  <a:solidFill>
                    <a:srgbClr val="00FF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26"/>
          <p:cNvGrpSpPr/>
          <p:nvPr/>
        </p:nvGrpSpPr>
        <p:grpSpPr>
          <a:xfrm>
            <a:off x="611108" y="1447800"/>
            <a:ext cx="4646692" cy="907192"/>
            <a:chOff x="7459670" y="7543799"/>
            <a:chExt cx="7675758" cy="907311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614224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790907" y="7640053"/>
                  <a:ext cx="744607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2" name="TextBox 11"/>
          <p:cNvSpPr txBox="1"/>
          <p:nvPr/>
        </p:nvSpPr>
        <p:spPr>
          <a:xfrm>
            <a:off x="685823" y="2743200"/>
            <a:ext cx="3144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u="sng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371600" y="5845448"/>
            <a:ext cx="22631400" cy="7032351"/>
            <a:chOff x="1154883" y="6941416"/>
            <a:chExt cx="20727299" cy="2677276"/>
          </a:xfrm>
        </p:grpSpPr>
        <p:sp>
          <p:nvSpPr>
            <p:cNvPr id="33" name="Rounded Rectangle 32"/>
            <p:cNvSpPr/>
            <p:nvPr/>
          </p:nvSpPr>
          <p:spPr>
            <a:xfrm>
              <a:off x="1154883" y="7549335"/>
              <a:ext cx="20727299" cy="20693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   a) </a:t>
              </a:r>
              <a:r>
                <a:rPr lang="en-US" sz="44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d) </a:t>
              </a:r>
              <a:r>
                <a:rPr lang="en-US" sz="44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44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mệnh</a:t>
              </a:r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44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đề</a:t>
              </a:r>
              <a:endParaRPr lang="en-US" sz="4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endParaRPr lang="en-US" sz="44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   b) </a:t>
              </a:r>
              <a:r>
                <a:rPr lang="en-US" sz="44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c) </a:t>
              </a:r>
              <a:r>
                <a:rPr lang="en-US" sz="44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44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mệnh</a:t>
              </a:r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44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đề</a:t>
              </a:r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44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hứa</a:t>
              </a:r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4400" dirty="0" err="1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biến</a:t>
              </a:r>
              <a:r>
                <a:rPr lang="en-US" sz="44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4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205494" y="6941416"/>
              <a:ext cx="3322466" cy="607919"/>
              <a:chOff x="1205494" y="6941416"/>
              <a:chExt cx="3322466" cy="607919"/>
            </a:xfrm>
          </p:grpSpPr>
          <p:sp>
            <p:nvSpPr>
              <p:cNvPr id="35" name="Freeform 20"/>
              <p:cNvSpPr>
                <a:spLocks/>
              </p:cNvSpPr>
              <p:nvPr/>
            </p:nvSpPr>
            <p:spPr bwMode="auto">
              <a:xfrm rot="16200000" flipV="1">
                <a:off x="2698588" y="5719963"/>
                <a:ext cx="601863" cy="30568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057667" y="6941416"/>
                <a:ext cx="2470293" cy="284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36"/>
              <p:cNvSpPr/>
              <p:nvPr/>
            </p:nvSpPr>
            <p:spPr>
              <a:xfrm flipV="1">
                <a:off x="1205494" y="6951957"/>
                <a:ext cx="774046" cy="597378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40266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3258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380999" y="2362200"/>
            <a:ext cx="23391943" cy="3896450"/>
            <a:chOff x="992186" y="2564544"/>
            <a:chExt cx="22353092" cy="3896958"/>
          </a:xfrm>
        </p:grpSpPr>
        <p:sp>
          <p:nvSpPr>
            <p:cNvPr id="62" name="Rounded Rectangle 61"/>
            <p:cNvSpPr/>
            <p:nvPr/>
          </p:nvSpPr>
          <p:spPr bwMode="auto">
            <a:xfrm>
              <a:off x="1145221" y="2667000"/>
              <a:ext cx="22200057" cy="379450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992186" y="2564544"/>
              <a:ext cx="4660219" cy="1023459"/>
              <a:chOff x="534986" y="1647866"/>
              <a:chExt cx="6260714" cy="1176337"/>
            </a:xfrm>
          </p:grpSpPr>
          <p:sp>
            <p:nvSpPr>
              <p:cNvPr id="64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Pentagon 64"/>
              <p:cNvSpPr/>
              <p:nvPr/>
            </p:nvSpPr>
            <p:spPr bwMode="auto">
              <a:xfrm>
                <a:off x="534986" y="1647866"/>
                <a:ext cx="5673772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9" name="Freeform 6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Freeform 6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1" name="Freeform 7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2" name="Rectangle 7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3" name="Rectangle 72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4" name="Rectangle 73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7" name="Chevron 66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TextBox 13"/>
              <p:cNvSpPr txBox="1">
                <a:spLocks noChangeArrowheads="1"/>
              </p:cNvSpPr>
              <p:nvPr/>
            </p:nvSpPr>
            <p:spPr bwMode="auto">
              <a:xfrm>
                <a:off x="1456318" y="1718346"/>
                <a:ext cx="5339382" cy="813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2 (</a:t>
                </a:r>
                <a:r>
                  <a:rPr lang="en-US" sz="4000" b="1" dirty="0" err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sgk</a:t>
                </a:r>
                <a:r>
                  <a:rPr lang="en-US" sz="4000" b="1" dirty="0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/9):</a:t>
                </a:r>
                <a:endParaRPr lang="en-US" sz="4000" b="1" dirty="0">
                  <a:solidFill>
                    <a:srgbClr val="00FF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33" name="Group 32"/>
          <p:cNvGrpSpPr/>
          <p:nvPr/>
        </p:nvGrpSpPr>
        <p:grpSpPr>
          <a:xfrm>
            <a:off x="1600200" y="6402436"/>
            <a:ext cx="22126915" cy="7008764"/>
            <a:chOff x="1205494" y="6941416"/>
            <a:chExt cx="20211040" cy="6687055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4" name="Rounded Rectangle 33"/>
                <p:cNvSpPr/>
                <p:nvPr/>
              </p:nvSpPr>
              <p:spPr>
                <a:xfrm>
                  <a:off x="1205494" y="7178073"/>
                  <a:ext cx="20211040" cy="6450398"/>
                </a:xfrm>
                <a:prstGeom prst="roundRect">
                  <a:avLst>
                    <a:gd name="adj" fmla="val 1820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a) A: ‘’ 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1794 </a:t>
                  </a:r>
                  <a:r>
                    <a:rPr lang="en-US" sz="44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hia </a:t>
                  </a:r>
                  <a:r>
                    <a:rPr lang="en-US" sz="44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ết</a:t>
                  </a:r>
                  <a:r>
                    <a:rPr lang="en-US" sz="44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cho</a:t>
                  </a:r>
                  <a:r>
                    <a:rPr lang="en-US" sz="44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3 ’’          A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ệnh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ề</a:t>
                  </a:r>
                  <a:r>
                    <a:rPr lang="en-US" sz="44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đúng</a:t>
                  </a:r>
                  <a:endParaRPr lang="en-US" sz="4400" dirty="0" smtClean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  <a:p>
                  <a:pPr algn="ctr"/>
                  <a:r>
                    <a:rPr lang="en-US" sz="4400" dirty="0" smtClean="0">
                      <a:solidFill>
                        <a:schemeClr val="tx1"/>
                      </a:solidFill>
                      <a:cs typeface="Arial" pitchFamily="34" charset="0"/>
                    </a:rPr>
                    <a:t>                         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𝐴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: ‘’ 1794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không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chia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hết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ho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3 ‘’</a:t>
                  </a:r>
                </a:p>
                <a:p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b) B: ‘’ 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√2</m:t>
                      </m:r>
                    </m:oMath>
                  </a14:m>
                  <a:r>
                    <a:rPr lang="en-US" sz="44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à</a:t>
                  </a:r>
                  <a:r>
                    <a:rPr lang="en-US" sz="44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một</a:t>
                  </a:r>
                  <a:r>
                    <a:rPr lang="en-US" sz="44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số</a:t>
                  </a:r>
                  <a:r>
                    <a:rPr lang="en-US" sz="44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hữu</a:t>
                  </a:r>
                  <a:r>
                    <a:rPr lang="en-US" sz="4400" dirty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ỷ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’’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         B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mệnh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đề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sa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i</a:t>
                  </a:r>
                </a:p>
                <a:p>
                  <a:r>
                    <a:rPr lang="en-US" sz="4400" dirty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                                                    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𝐵</m:t>
                          </m:r>
                        </m:e>
                      </m:acc>
                    </m:oMath>
                  </a14:m>
                  <a:r>
                    <a:rPr lang="en-US" sz="4400" dirty="0" smtClean="0">
                      <a:solidFill>
                        <a:prstClr val="black"/>
                      </a:solidFill>
                      <a:ea typeface="Cambria Math"/>
                      <a:cs typeface="Arial" panose="020B0604020202020204" pitchFamily="34" charset="0"/>
                    </a:rPr>
                    <a:t>:  ‘’</a:t>
                  </a:r>
                  <a14:m>
                    <m:oMath xmlns:m="http://schemas.openxmlformats.org/officeDocument/2006/math"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√2 </m:t>
                      </m:r>
                      <m:r>
                        <a:rPr lang="en-US" sz="4400" b="0" i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</m:t>
                      </m:r>
                    </m:oMath>
                  </a14:m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số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vô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tỷ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‘’</a:t>
                  </a:r>
                </a:p>
                <a:p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c) C: ‘’</a:t>
                  </a:r>
                  <a14:m>
                    <m:oMath xmlns:m="http://schemas.openxmlformats.org/officeDocument/2006/math">
                      <m:r>
                        <a:rPr lang="en-US" sz="4400" b="0" i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 </m:t>
                      </m:r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𝜋</m:t>
                      </m:r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&lt;3,15</m:t>
                      </m:r>
                    </m:oMath>
                  </a14:m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‘’                            C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mệnh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đề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đúng</a:t>
                  </a:r>
                  <a:endParaRPr lang="en-US" sz="44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r>
                    <a:rPr lang="en-US" sz="4400" dirty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                                                     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𝐶</m:t>
                          </m:r>
                        </m:e>
                      </m:acc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cs typeface="Arial" pitchFamily="34" charset="0"/>
                        </a:rPr>
                        <m:t> </m:t>
                      </m:r>
                    </m:oMath>
                  </a14:m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:’’ </a:t>
                  </a:r>
                  <a14:m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𝜋</m:t>
                      </m:r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≥3,15</m:t>
                      </m:r>
                    </m:oMath>
                  </a14:m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’’</a:t>
                  </a:r>
                </a:p>
                <a:p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d) D: ‘’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prstClr val="black"/>
                              </a:solidFill>
                              <a:latin typeface="Cambria Math"/>
                              <a:cs typeface="Arial" panose="020B0604020202020204" pitchFamily="34" charset="0"/>
                            </a:rPr>
                            <m:t>−125</m:t>
                          </m:r>
                        </m:e>
                      </m:d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anose="020B0604020202020204" pitchFamily="34" charset="0"/>
                        </a:rPr>
                        <m:t>≤0</m:t>
                      </m:r>
                    </m:oMath>
                  </a14:m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‘’                          D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là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mệnh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đề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sai</a:t>
                  </a:r>
                  <a:endParaRPr lang="en-US" sz="4400" dirty="0" smtClean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r>
                    <a:rPr lang="en-US" sz="4400" dirty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                                                        </a:t>
                  </a:r>
                  <a14:m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acc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𝐷</m:t>
                          </m:r>
                        </m:e>
                      </m:acc>
                    </m:oMath>
                  </a14:m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:  ‘’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Arial" pitchFamily="34" charset="0"/>
                            </a:rPr>
                            <m:t>−125</m:t>
                          </m:r>
                        </m:e>
                      </m:d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&gt;</m:t>
                      </m:r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0</m:t>
                      </m:r>
                    </m:oMath>
                  </a14:m>
                  <a:r>
                    <a:rPr lang="en-US" sz="4400" dirty="0" smtClean="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rPr>
                    <a:t>’’</a:t>
                  </a:r>
                  <a:endParaRPr lang="en-US" sz="4400" dirty="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34" name="Rounded 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05494" y="7178073"/>
                  <a:ext cx="20211040" cy="6450398"/>
                </a:xfrm>
                <a:prstGeom prst="roundRect">
                  <a:avLst>
                    <a:gd name="adj" fmla="val 1820"/>
                  </a:avLst>
                </a:prstGeom>
                <a:blipFill rotWithShape="1">
                  <a:blip r:embed="rId2"/>
                  <a:stretch>
                    <a:fillRect l="-825"/>
                  </a:stretch>
                </a:blipFill>
                <a:ln w="190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5" name="Group 34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26"/>
          <p:cNvGrpSpPr/>
          <p:nvPr/>
        </p:nvGrpSpPr>
        <p:grpSpPr>
          <a:xfrm>
            <a:off x="611108" y="1447800"/>
            <a:ext cx="4646692" cy="907192"/>
            <a:chOff x="7459670" y="7543799"/>
            <a:chExt cx="7675758" cy="907311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614224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790907" y="7640053"/>
                  <a:ext cx="744607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611108" y="3201650"/>
            <a:ext cx="209740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ê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ệ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ủ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600200" y="4649450"/>
                <a:ext cx="5931432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)  1794 chi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ế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3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𝜋</m:t>
                    </m:r>
                    <m:r>
                      <a:rPr lang="en-US" sz="4400" b="0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&lt;3,15</m:t>
                    </m:r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649450"/>
                <a:ext cx="5931432" cy="1446550"/>
              </a:xfrm>
              <a:prstGeom prst="rect">
                <a:avLst/>
              </a:prstGeom>
              <a:blipFill rotWithShape="1">
                <a:blip r:embed="rId3"/>
                <a:stretch>
                  <a:fillRect l="-4214" t="-8861" r="-3186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10459947" y="4725650"/>
                <a:ext cx="6205545" cy="14970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√</m:t>
                    </m:r>
                    <m:r>
                      <a:rPr lang="en-US" sz="4400" b="0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2</m:t>
                    </m:r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ữu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ỷ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  <a:cs typeface="Arial" panose="020B0604020202020204" pitchFamily="34" charset="0"/>
                          </a:rPr>
                          <m:t>−125</m:t>
                        </m:r>
                      </m:e>
                    </m:d>
                    <m:r>
                      <a:rPr lang="en-US" sz="4400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≤</m:t>
                    </m:r>
                    <m:r>
                      <a:rPr lang="en-US" sz="4400" b="0" i="1" smtClean="0">
                        <a:latin typeface="Cambria Math"/>
                        <a:ea typeface="Cambria Math"/>
                        <a:cs typeface="Arial" panose="020B0604020202020204" pitchFamily="34" charset="0"/>
                      </a:rPr>
                      <m:t>0</m:t>
                    </m:r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9947" y="4725650"/>
                <a:ext cx="6205545" cy="1497076"/>
              </a:xfrm>
              <a:prstGeom prst="rect">
                <a:avLst/>
              </a:prstGeom>
              <a:blipFill rotWithShape="1">
                <a:blip r:embed="rId4"/>
                <a:stretch>
                  <a:fillRect l="-4028" t="-5285" b="-178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250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/>
          <p:cNvGrpSpPr/>
          <p:nvPr/>
        </p:nvGrpSpPr>
        <p:grpSpPr>
          <a:xfrm>
            <a:off x="381000" y="2362201"/>
            <a:ext cx="23235507" cy="2514599"/>
            <a:chOff x="992187" y="2564545"/>
            <a:chExt cx="22203603" cy="251492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1" name="Rounded Rectangle 50"/>
                <p:cNvSpPr/>
                <p:nvPr/>
              </p:nvSpPr>
              <p:spPr bwMode="auto">
                <a:xfrm>
                  <a:off x="995733" y="2645919"/>
                  <a:ext cx="22200057" cy="2433552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3">
                    <a:lumMod val="40000"/>
                    <a:lumOff val="6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2177060">
                    <a:defRPr/>
                  </a:pP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                              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Lập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mệnh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đề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phủ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định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của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mỗi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mệnh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đề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au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và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xét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tính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đúng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sai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của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4400" dirty="0" err="1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nó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 marL="742950" indent="-742950" defTabSz="2177060">
                    <a:buFontTx/>
                    <a:buAutoNum type="alphaLcParenR"/>
                    <a:defRPr/>
                  </a:pPr>
                  <a14:m>
                    <m:oMath xmlns:m="http://schemas.openxmlformats.org/officeDocument/2006/math">
                      <m:r>
                        <a:rPr lang="en-US" sz="4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∀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𝑛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ℕ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: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𝑛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𝑐h𝑖𝑎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h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ế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𝑡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𝑐h𝑜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 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𝑛</m:t>
                      </m:r>
                    </m:oMath>
                  </a14:m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                       b)</a:t>
                  </a:r>
                  <a14:m>
                    <m:oMath xmlns:m="http://schemas.openxmlformats.org/officeDocument/2006/math">
                      <m:r>
                        <a:rPr lang="en-US" sz="4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∃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ℚ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:</m:t>
                      </m:r>
                      <m:sSup>
                        <m:sSupPr>
                          <m:ctrlP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2</m:t>
                      </m:r>
                    </m:oMath>
                  </a14:m>
                  <a:endPara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  <a:p>
                  <a:pPr defTabSz="2177060">
                    <a:defRPr/>
                  </a:pP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c)  </a:t>
                  </a:r>
                  <a14:m>
                    <m:oMath xmlns:m="http://schemas.openxmlformats.org/officeDocument/2006/math">
                      <m:r>
                        <a:rPr lang="en-US" sz="4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∀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ℝ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: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&lt;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+1  </m:t>
                      </m:r>
                    </m:oMath>
                  </a14:m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                                 </a:t>
                  </a:r>
                  <a:r>
                    <a:rPr lang="en-US" sz="4400" dirty="0" smtClean="0">
                      <a:solidFill>
                        <a:prstClr val="black"/>
                      </a:solidFill>
                      <a:latin typeface="Arial" pitchFamily="34" charset="0"/>
                      <a:cs typeface="Arial" pitchFamily="34" charset="0"/>
                    </a:rPr>
                    <a:t>d) </a:t>
                  </a:r>
                  <a14:m>
                    <m:oMath xmlns:m="http://schemas.openxmlformats.org/officeDocument/2006/math">
                      <m:r>
                        <a:rPr lang="en-US" sz="4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∃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∈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ℝ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:3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𝑥</m:t>
                      </m:r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+1</m:t>
                      </m:r>
                    </m:oMath>
                  </a14:m>
                  <a:endParaRPr lang="en-US" sz="44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>
            <p:sp>
              <p:nvSpPr>
                <p:cNvPr id="51" name="Rounded 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95733" y="2645919"/>
                  <a:ext cx="22200057" cy="2433552"/>
                </a:xfrm>
                <a:prstGeom prst="roundRect">
                  <a:avLst>
                    <a:gd name="adj" fmla="val 5492"/>
                  </a:avLst>
                </a:prstGeom>
                <a:blipFill rotWithShape="1"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52" name="Group 51"/>
            <p:cNvGrpSpPr/>
            <p:nvPr/>
          </p:nvGrpSpPr>
          <p:grpSpPr>
            <a:xfrm>
              <a:off x="992187" y="2564545"/>
              <a:ext cx="4660219" cy="1023459"/>
              <a:chOff x="534987" y="1647866"/>
              <a:chExt cx="6260713" cy="1176337"/>
            </a:xfrm>
          </p:grpSpPr>
          <p:sp>
            <p:nvSpPr>
              <p:cNvPr id="53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Pentagon 53"/>
              <p:cNvSpPr/>
              <p:nvPr/>
            </p:nvSpPr>
            <p:spPr bwMode="auto">
              <a:xfrm>
                <a:off x="534987" y="1647866"/>
                <a:ext cx="5999774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5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8" name="Freeform 57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59" name="Freeform 58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0" name="Freeform 59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1" name="Rectangle 60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4" name="Rectangle 63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56" name="Chevron 55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TextBox 13"/>
              <p:cNvSpPr txBox="1">
                <a:spLocks noChangeArrowheads="1"/>
              </p:cNvSpPr>
              <p:nvPr/>
            </p:nvSpPr>
            <p:spPr bwMode="auto">
              <a:xfrm>
                <a:off x="1456319" y="1718346"/>
                <a:ext cx="5339381" cy="8137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7( </a:t>
                </a:r>
                <a:r>
                  <a:rPr lang="en-US" sz="4000" b="1" dirty="0" err="1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sgk</a:t>
                </a:r>
                <a:r>
                  <a:rPr lang="en-US" sz="4000" b="1" dirty="0" smtClean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/10).</a:t>
                </a:r>
                <a:endParaRPr lang="en-US" sz="4000" b="1" dirty="0">
                  <a:solidFill>
                    <a:srgbClr val="00FF00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" name="Group 26"/>
          <p:cNvGrpSpPr/>
          <p:nvPr/>
        </p:nvGrpSpPr>
        <p:grpSpPr>
          <a:xfrm>
            <a:off x="611108" y="1447800"/>
            <a:ext cx="4646692" cy="907192"/>
            <a:chOff x="7459670" y="7543799"/>
            <a:chExt cx="7675758" cy="907311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614224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790907" y="7640053"/>
                  <a:ext cx="744607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2" name="TextBox 11"/>
          <p:cNvSpPr txBox="1"/>
          <p:nvPr/>
        </p:nvSpPr>
        <p:spPr>
          <a:xfrm>
            <a:off x="685823" y="2743200"/>
            <a:ext cx="3144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b="1" u="sng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44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262395" y="5845448"/>
            <a:ext cx="22740605" cy="7032351"/>
            <a:chOff x="1054866" y="6941416"/>
            <a:chExt cx="20827316" cy="2677276"/>
          </a:xfrm>
        </p:grpSpPr>
        <p:sp>
          <p:nvSpPr>
            <p:cNvPr id="33" name="Rounded Rectangle 32"/>
            <p:cNvSpPr/>
            <p:nvPr/>
          </p:nvSpPr>
          <p:spPr>
            <a:xfrm>
              <a:off x="1054866" y="7420508"/>
              <a:ext cx="20827316" cy="219818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44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   </a:t>
              </a:r>
              <a:endParaRPr lang="en-US" sz="4400" dirty="0" smtClean="0">
                <a:solidFill>
                  <a:prstClr val="black"/>
                </a:solidFill>
                <a:latin typeface="Arial" pitchFamily="34" charset="0"/>
                <a:ea typeface="Cambria Math"/>
                <a:cs typeface="Arial" pitchFamily="34" charset="0"/>
              </a:endParaRPr>
            </a:p>
            <a:p>
              <a:r>
                <a:rPr lang="en-US" sz="4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4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  <a:p>
              <a:endParaRPr lang="en-US" sz="4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  <a:p>
              <a:r>
                <a:rPr lang="en-US" sz="44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en-US" sz="44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4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205494" y="6941416"/>
              <a:ext cx="3322466" cy="479092"/>
              <a:chOff x="1205494" y="6941416"/>
              <a:chExt cx="3322466" cy="479092"/>
            </a:xfrm>
          </p:grpSpPr>
          <p:sp>
            <p:nvSpPr>
              <p:cNvPr id="35" name="Freeform 20"/>
              <p:cNvSpPr>
                <a:spLocks/>
              </p:cNvSpPr>
              <p:nvPr/>
            </p:nvSpPr>
            <p:spPr bwMode="auto">
              <a:xfrm rot="16200000" flipV="1">
                <a:off x="2763001" y="5655549"/>
                <a:ext cx="473036" cy="305688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solidFill>
                    <a:prstClr val="black"/>
                  </a:solidFill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057667" y="6941416"/>
                <a:ext cx="2470293" cy="2845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36"/>
              <p:cNvSpPr/>
              <p:nvPr/>
            </p:nvSpPr>
            <p:spPr>
              <a:xfrm flipV="1">
                <a:off x="1205494" y="6951957"/>
                <a:ext cx="774046" cy="46855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40266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2386238" y="9775307"/>
                <a:ext cx="878189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2177060">
                  <a:defRPr/>
                </a:pPr>
                <a:r>
                  <a: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b="0" i="0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′′</m:t>
                    </m:r>
                    <m:r>
                      <a:rPr lang="en-US" sz="4400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∀ 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ℚ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:</m:t>
                    </m:r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2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′′ </m:t>
                    </m:r>
                  </m:oMath>
                </a14:m>
                <a:r>
                  <a:rPr lang="en-US" sz="4400" dirty="0" err="1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mệnh</a:t>
                </a:r>
                <a:r>
                  <a: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đề</a:t>
                </a:r>
                <a:r>
                  <a: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đúng</a:t>
                </a:r>
                <a:endParaRPr lang="en-US" sz="4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238" y="9775307"/>
                <a:ext cx="8781891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2776" t="-16667" r="-1874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2220309" y="10716126"/>
                <a:ext cx="886511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c) 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′′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∃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ℝ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: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en-US" sz="4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≥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+1′′ </m:t>
                    </m:r>
                  </m:oMath>
                </a14:m>
                <a:r>
                  <a:rPr lang="en-US" dirty="0" err="1" smtClean="0"/>
                  <a:t>mện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đề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ai</a:t>
                </a:r>
                <a:endParaRPr lang="en-US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0309" y="10716126"/>
                <a:ext cx="8865119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2751" t="-18254" r="-1788" b="-3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386238" y="11537704"/>
                <a:ext cx="975831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defTabSz="2177060">
                  <a:defRPr/>
                </a:pPr>
                <a:r>
                  <a: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′′</m:t>
                    </m:r>
                    <m:r>
                      <a:rPr lang="en-US" sz="4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∀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ℝ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:3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𝑥</m:t>
                    </m:r>
                    <m:r>
                      <a:rPr lang="en-US" sz="4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≠</m:t>
                    </m:r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+1</m:t>
                    </m:r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′′</m:t>
                    </m:r>
                  </m:oMath>
                </a14:m>
                <a:r>
                  <a: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mệnh</a:t>
                </a:r>
                <a:r>
                  <a: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đề</a:t>
                </a:r>
                <a:r>
                  <a: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4400" dirty="0" err="1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sai</a:t>
                </a:r>
                <a:r>
                  <a:rPr lang="en-US" sz="4400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44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238" y="11537704"/>
                <a:ext cx="9758312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2498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343330" y="8932660"/>
                <a:ext cx="133489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′′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∃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𝑛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∈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ℕ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: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𝑛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𝑘h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ô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𝑛𝑔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𝑐h𝑖𝑎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h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ế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𝑡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𝑐h𝑜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Arial" pitchFamily="34" charset="0"/>
                      </a:rPr>
                      <m:t> </m:t>
                    </m:r>
                    <m:sSup>
                      <m:sSupPr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𝑛</m:t>
                        </m:r>
                      </m:e>
                      <m:sup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  <a:cs typeface="Arial" pitchFamily="34" charset="0"/>
                          </a:rPr>
                          <m:t>′′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" pitchFamily="34" charset="0"/>
                    <a:ea typeface="Cambria Math"/>
                    <a:cs typeface="Arial" pitchFamily="34" charset="0"/>
                  </a:rPr>
                  <a:t>mệnh</a:t>
                </a:r>
                <a:r>
                  <a:rPr lang="en-US" sz="4400" dirty="0">
                    <a:solidFill>
                      <a:prstClr val="black"/>
                    </a:solidFill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" pitchFamily="34" charset="0"/>
                    <a:ea typeface="Cambria Math"/>
                    <a:cs typeface="Arial" pitchFamily="34" charset="0"/>
                  </a:rPr>
                  <a:t>đề</a:t>
                </a:r>
                <a:r>
                  <a:rPr lang="en-US" sz="4400" dirty="0">
                    <a:solidFill>
                      <a:prstClr val="black"/>
                    </a:solidFill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Arial" pitchFamily="34" charset="0"/>
                    <a:ea typeface="Cambria Math"/>
                    <a:cs typeface="Arial" pitchFamily="34" charset="0"/>
                  </a:rPr>
                  <a:t>đúng</a:t>
                </a:r>
                <a:r>
                  <a:rPr lang="en-US" sz="4400" dirty="0">
                    <a:solidFill>
                      <a:prstClr val="black"/>
                    </a:solidFill>
                    <a:latin typeface="Arial" pitchFamily="34" charset="0"/>
                    <a:ea typeface="Cambria Math"/>
                    <a:cs typeface="Arial" pitchFamily="34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3330" y="8932660"/>
                <a:ext cx="13348987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1826" t="-18110" b="-33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783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xmlns="" id="{404E72A3-4248-415C-912D-9D52A26CA5D5}"/>
              </a:ext>
            </a:extLst>
          </p:cNvPr>
          <p:cNvGrpSpPr/>
          <p:nvPr/>
        </p:nvGrpSpPr>
        <p:grpSpPr>
          <a:xfrm>
            <a:off x="360611" y="2236335"/>
            <a:ext cx="22526629" cy="10184265"/>
            <a:chOff x="1268078" y="3405486"/>
            <a:chExt cx="22526629" cy="7664660"/>
          </a:xfrm>
        </p:grpSpPr>
        <p:sp>
          <p:nvSpPr>
            <p:cNvPr id="78" name="Rounded Rectangle 55">
              <a:extLst>
                <a:ext uri="{FF2B5EF4-FFF2-40B4-BE49-F238E27FC236}">
                  <a16:creationId xmlns:a16="http://schemas.microsoft.com/office/drawing/2014/main" xmlns="" id="{139850C1-26CE-4542-BABE-98D18E8C606B}"/>
                </a:ext>
              </a:extLst>
            </p:cNvPr>
            <p:cNvSpPr/>
            <p:nvPr/>
          </p:nvSpPr>
          <p:spPr>
            <a:xfrm>
              <a:off x="1532360" y="3579402"/>
              <a:ext cx="22262347" cy="7490744"/>
            </a:xfrm>
            <a:prstGeom prst="roundRect">
              <a:avLst>
                <a:gd name="adj" fmla="val 534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79" name="Group 67">
              <a:extLst>
                <a:ext uri="{FF2B5EF4-FFF2-40B4-BE49-F238E27FC236}">
                  <a16:creationId xmlns:a16="http://schemas.microsoft.com/office/drawing/2014/main" xmlns="" id="{7C425902-2CA7-4225-A75E-93D5BBF91D35}"/>
                </a:ext>
              </a:extLst>
            </p:cNvPr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80" name="Freeform 20">
                <a:extLst>
                  <a:ext uri="{FF2B5EF4-FFF2-40B4-BE49-F238E27FC236}">
                    <a16:creationId xmlns:a16="http://schemas.microsoft.com/office/drawing/2014/main" xmlns="" id="{357F7A28-A502-451B-8A62-5EC7464912F5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xmlns="" id="{D80BF983-EB89-4282-9658-BACED6A224A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31325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2" name="Group 70">
                <a:extLst>
                  <a:ext uri="{FF2B5EF4-FFF2-40B4-BE49-F238E27FC236}">
                    <a16:creationId xmlns:a16="http://schemas.microsoft.com/office/drawing/2014/main" xmlns="" id="{2A449506-9DA7-4DC9-B74C-BCBA18BCBC3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3" name="Rectangle 82">
                  <a:extLst>
                    <a:ext uri="{FF2B5EF4-FFF2-40B4-BE49-F238E27FC236}">
                      <a16:creationId xmlns:a16="http://schemas.microsoft.com/office/drawing/2014/main" xmlns="" id="{C82D46CF-3F7C-4132-B32F-7B56858D3C8F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4" name="Freeform 13">
                  <a:extLst>
                    <a:ext uri="{FF2B5EF4-FFF2-40B4-BE49-F238E27FC236}">
                      <a16:creationId xmlns:a16="http://schemas.microsoft.com/office/drawing/2014/main" xmlns="" id="{C378D9B3-067C-4122-AB92-22BC62098BB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5" name="Freeform 14">
                  <a:extLst>
                    <a:ext uri="{FF2B5EF4-FFF2-40B4-BE49-F238E27FC236}">
                      <a16:creationId xmlns:a16="http://schemas.microsoft.com/office/drawing/2014/main" xmlns="" id="{C7FB0B15-171B-416F-B32E-2AAC2D7521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6" name="Freeform 15">
                  <a:extLst>
                    <a:ext uri="{FF2B5EF4-FFF2-40B4-BE49-F238E27FC236}">
                      <a16:creationId xmlns:a16="http://schemas.microsoft.com/office/drawing/2014/main" xmlns="" id="{50A20B18-F470-4B46-AB58-6193D73E0E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7" name="Freeform 16">
                  <a:extLst>
                    <a:ext uri="{FF2B5EF4-FFF2-40B4-BE49-F238E27FC236}">
                      <a16:creationId xmlns:a16="http://schemas.microsoft.com/office/drawing/2014/main" xmlns="" id="{CD4FD0DC-EE24-45E0-8655-A5FF4BD1BCE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8" name="Freeform 17">
                  <a:extLst>
                    <a:ext uri="{FF2B5EF4-FFF2-40B4-BE49-F238E27FC236}">
                      <a16:creationId xmlns:a16="http://schemas.microsoft.com/office/drawing/2014/main" xmlns="" id="{A89B92AF-B002-42FB-956C-C387EA27B3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9" name="Freeform 18">
                  <a:extLst>
                    <a:ext uri="{FF2B5EF4-FFF2-40B4-BE49-F238E27FC236}">
                      <a16:creationId xmlns:a16="http://schemas.microsoft.com/office/drawing/2014/main" xmlns="" id="{55BE74DE-C9F3-4EDF-9BB6-BBCAF932E15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0" name="Freeform 19">
                  <a:extLst>
                    <a:ext uri="{FF2B5EF4-FFF2-40B4-BE49-F238E27FC236}">
                      <a16:creationId xmlns:a16="http://schemas.microsoft.com/office/drawing/2014/main" xmlns="" id="{1B7CB84F-5843-4CAC-8C96-AD07885C8F2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1" name="Freeform 20">
                  <a:extLst>
                    <a:ext uri="{FF2B5EF4-FFF2-40B4-BE49-F238E27FC236}">
                      <a16:creationId xmlns:a16="http://schemas.microsoft.com/office/drawing/2014/main" xmlns="" id="{137BBA63-1402-48D6-8775-DBBC0785312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2" name="Freeform 21">
                  <a:extLst>
                    <a:ext uri="{FF2B5EF4-FFF2-40B4-BE49-F238E27FC236}">
                      <a16:creationId xmlns:a16="http://schemas.microsoft.com/office/drawing/2014/main" xmlns="" id="{F201ECC3-A4D2-441C-A5E3-00F74BBDA1E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3" name="Freeform 22">
                  <a:extLst>
                    <a:ext uri="{FF2B5EF4-FFF2-40B4-BE49-F238E27FC236}">
                      <a16:creationId xmlns:a16="http://schemas.microsoft.com/office/drawing/2014/main" xmlns="" id="{4DCD39A5-A651-4025-8589-E678E274CE4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4" name="Freeform 23">
                  <a:extLst>
                    <a:ext uri="{FF2B5EF4-FFF2-40B4-BE49-F238E27FC236}">
                      <a16:creationId xmlns:a16="http://schemas.microsoft.com/office/drawing/2014/main" xmlns="" id="{5D52B9A7-AEBB-4554-9B67-6FBE346F5B7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5" name="Freeform 24">
                  <a:extLst>
                    <a:ext uri="{FF2B5EF4-FFF2-40B4-BE49-F238E27FC236}">
                      <a16:creationId xmlns:a16="http://schemas.microsoft.com/office/drawing/2014/main" xmlns="" id="{00524D68-3285-45BD-9E9A-400A116C6F3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6" name="Freeform 25">
                  <a:extLst>
                    <a:ext uri="{FF2B5EF4-FFF2-40B4-BE49-F238E27FC236}">
                      <a16:creationId xmlns:a16="http://schemas.microsoft.com/office/drawing/2014/main" xmlns="" id="{3A92ECD6-89A4-4038-B902-5C2F5EE67D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7" name="Freeform 26">
                  <a:extLst>
                    <a:ext uri="{FF2B5EF4-FFF2-40B4-BE49-F238E27FC236}">
                      <a16:creationId xmlns:a16="http://schemas.microsoft.com/office/drawing/2014/main" xmlns="" id="{339434CB-04D1-41DF-B182-1C50D168E87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8" name="Freeform 27">
                  <a:extLst>
                    <a:ext uri="{FF2B5EF4-FFF2-40B4-BE49-F238E27FC236}">
                      <a16:creationId xmlns:a16="http://schemas.microsoft.com/office/drawing/2014/main" xmlns="" id="{DDFF7228-083D-434C-B15E-ACFBBC7A93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9" name="Freeform 28">
                  <a:extLst>
                    <a:ext uri="{FF2B5EF4-FFF2-40B4-BE49-F238E27FC236}">
                      <a16:creationId xmlns:a16="http://schemas.microsoft.com/office/drawing/2014/main" xmlns="" id="{DC2103B4-3211-40B5-BCDA-B9139B2A8AF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0" name="Freeform 29">
                  <a:extLst>
                    <a:ext uri="{FF2B5EF4-FFF2-40B4-BE49-F238E27FC236}">
                      <a16:creationId xmlns:a16="http://schemas.microsoft.com/office/drawing/2014/main" xmlns="" id="{575A90D2-5920-4F1E-88C5-3F58B5BC9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1" name="Freeform 30">
                  <a:extLst>
                    <a:ext uri="{FF2B5EF4-FFF2-40B4-BE49-F238E27FC236}">
                      <a16:creationId xmlns:a16="http://schemas.microsoft.com/office/drawing/2014/main" xmlns="" id="{B929BBC8-4EEC-4331-9914-05182FCF5C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31">
                  <a:extLst>
                    <a:ext uri="{FF2B5EF4-FFF2-40B4-BE49-F238E27FC236}">
                      <a16:creationId xmlns:a16="http://schemas.microsoft.com/office/drawing/2014/main" xmlns="" id="{8FDDCC42-4CE2-4711-BF56-3BA9F0AB4F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32">
                  <a:extLst>
                    <a:ext uri="{FF2B5EF4-FFF2-40B4-BE49-F238E27FC236}">
                      <a16:creationId xmlns:a16="http://schemas.microsoft.com/office/drawing/2014/main" xmlns="" id="{A86CABDA-DEAC-4CD8-982C-C0DE69E04D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33">
                  <a:extLst>
                    <a:ext uri="{FF2B5EF4-FFF2-40B4-BE49-F238E27FC236}">
                      <a16:creationId xmlns:a16="http://schemas.microsoft.com/office/drawing/2014/main" xmlns="" id="{697F9739-6725-4810-85C1-EA18240111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34">
                  <a:extLst>
                    <a:ext uri="{FF2B5EF4-FFF2-40B4-BE49-F238E27FC236}">
                      <a16:creationId xmlns:a16="http://schemas.microsoft.com/office/drawing/2014/main" xmlns="" id="{2730CA3C-F040-4620-9E9D-D34819F3A4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35">
                  <a:extLst>
                    <a:ext uri="{FF2B5EF4-FFF2-40B4-BE49-F238E27FC236}">
                      <a16:creationId xmlns:a16="http://schemas.microsoft.com/office/drawing/2014/main" xmlns="" id="{C71B9791-A3EB-41F3-B185-F7D3797C33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36">
                  <a:extLst>
                    <a:ext uri="{FF2B5EF4-FFF2-40B4-BE49-F238E27FC236}">
                      <a16:creationId xmlns:a16="http://schemas.microsoft.com/office/drawing/2014/main" xmlns="" id="{EA4BEBC0-507F-467C-B2F3-E33E14321DB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108" name="Text Box 4">
            <a:extLst>
              <a:ext uri="{FF2B5EF4-FFF2-40B4-BE49-F238E27FC236}">
                <a16:creationId xmlns:a16="http://schemas.microsoft.com/office/drawing/2014/main" xmlns="" id="{32B6723C-17FA-4141-8A55-0D86D1ECD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058" y="3198903"/>
            <a:ext cx="169365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“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x R: |x|  0”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á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109" name="Text Box 5">
            <a:extLst>
              <a:ext uri="{FF2B5EF4-FFF2-40B4-BE49-F238E27FC236}">
                <a16:creationId xmlns:a16="http://schemas.microsoft.com/office/drawing/2014/main" xmlns="" id="{C1284D88-5B22-4279-8707-EC3CE4AC4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8919572"/>
            <a:ext cx="1997577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.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ọ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ơ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ặ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0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110" name="Text Box 6">
            <a:extLst>
              <a:ext uri="{FF2B5EF4-FFF2-40B4-BE49-F238E27FC236}">
                <a16:creationId xmlns:a16="http://schemas.microsoft.com/office/drawing/2014/main" xmlns="" id="{1A06E698-2ADA-4655-84E4-0FC7E8716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6053" y="5897226"/>
            <a:ext cx="20641187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lnSpc>
                <a:spcPct val="200000"/>
              </a:lnSpc>
              <a:spcBef>
                <a:spcPct val="50000"/>
              </a:spcBef>
            </a:pP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ọ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x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uộ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uyê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x 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ơ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ặ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0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111" name="Text Box 7">
            <a:extLst>
              <a:ext uri="{FF2B5EF4-FFF2-40B4-BE49-F238E27FC236}">
                <a16:creationId xmlns:a16="http://schemas.microsoft.com/office/drawing/2014/main" xmlns="" id="{F8F9DA6F-E74D-4F08-B59F-357796B62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761" y="4724400"/>
            <a:ext cx="2000811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x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à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ó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ơ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0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112" name="Text Box 8">
            <a:extLst>
              <a:ext uri="{FF2B5EF4-FFF2-40B4-BE49-F238E27FC236}">
                <a16:creationId xmlns:a16="http://schemas.microsoft.com/office/drawing/2014/main" xmlns="" id="{4FF8ED93-9720-472E-9448-D5F6C2D89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7352" y="10668000"/>
            <a:ext cx="135273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.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ọ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ơ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ặ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0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113" name="Oval 112">
            <a:extLst>
              <a:ext uri="{FF2B5EF4-FFF2-40B4-BE49-F238E27FC236}">
                <a16:creationId xmlns:a16="http://schemas.microsoft.com/office/drawing/2014/main" xmlns="" id="{20BD8704-7C11-43BE-8CC9-E27E483CA804}"/>
              </a:ext>
            </a:extLst>
          </p:cNvPr>
          <p:cNvSpPr/>
          <p:nvPr/>
        </p:nvSpPr>
        <p:spPr>
          <a:xfrm>
            <a:off x="1784343" y="8902394"/>
            <a:ext cx="980569" cy="85651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4400" dirty="0">
              <a:solidFill>
                <a:prstClr val="white"/>
              </a:solidFill>
            </a:endParaRPr>
          </a:p>
        </p:txBody>
      </p:sp>
      <p:grpSp>
        <p:nvGrpSpPr>
          <p:cNvPr id="39" name="Group 47">
            <a:extLst>
              <a:ext uri="{FF2B5EF4-FFF2-40B4-BE49-F238E27FC236}">
                <a16:creationId xmlns:a16="http://schemas.microsoft.com/office/drawing/2014/main" xmlns="" id="{FFF26515-6D53-4B97-B9FF-66F177658DDF}"/>
              </a:ext>
            </a:extLst>
          </p:cNvPr>
          <p:cNvGrpSpPr/>
          <p:nvPr/>
        </p:nvGrpSpPr>
        <p:grpSpPr>
          <a:xfrm>
            <a:off x="304800" y="1525872"/>
            <a:ext cx="9472086" cy="968318"/>
            <a:chOff x="739068" y="1515168"/>
            <a:chExt cx="9473319" cy="968444"/>
          </a:xfrm>
        </p:grpSpPr>
        <p:sp>
          <p:nvSpPr>
            <p:cNvPr id="40" name="Freeform 71">
              <a:extLst>
                <a:ext uri="{FF2B5EF4-FFF2-40B4-BE49-F238E27FC236}">
                  <a16:creationId xmlns:a16="http://schemas.microsoft.com/office/drawing/2014/main" xmlns="" id="{2374B723-8AB2-435F-85B4-A2D6D4382A0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xmlns="" id="{AA86F71A-8E2D-4973-BBB1-595250FE1E45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xmlns="" id="{09106A46-9AE6-4C25-8455-50138AECD5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xmlns="" id="{9149C779-E7A7-43B5-850E-284575BEC3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4" name="Freeform 73">
                <a:extLst>
                  <a:ext uri="{FF2B5EF4-FFF2-40B4-BE49-F238E27FC236}">
                    <a16:creationId xmlns:a16="http://schemas.microsoft.com/office/drawing/2014/main" xmlns="" id="{B5C58D5F-29B8-4584-A6E7-E65CA64A7F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5" name="Freeform 74">
                <a:extLst>
                  <a:ext uri="{FF2B5EF4-FFF2-40B4-BE49-F238E27FC236}">
                    <a16:creationId xmlns:a16="http://schemas.microsoft.com/office/drawing/2014/main" xmlns="" id="{28E894A0-4D10-46C7-BCA5-E4F7174E60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6" name="Freeform 75">
                <a:extLst>
                  <a:ext uri="{FF2B5EF4-FFF2-40B4-BE49-F238E27FC236}">
                    <a16:creationId xmlns:a16="http://schemas.microsoft.com/office/drawing/2014/main" xmlns="" id="{B4BC9A1F-B104-4FC5-8B1A-96DBE4C36F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xmlns="" id="{8AA1F5B4-52D0-4992-8A7B-2896852E088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xmlns="" id="{A0D5A119-E217-4A25-B3AC-DC5B8FABF6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xmlns="" id="{2EF0BF80-9548-437B-89BB-22F394A58A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xmlns="" id="{AEC80F20-E430-4C90-9F3F-32A456C443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80">
                <a:extLst>
                  <a:ext uri="{FF2B5EF4-FFF2-40B4-BE49-F238E27FC236}">
                    <a16:creationId xmlns:a16="http://schemas.microsoft.com/office/drawing/2014/main" xmlns="" id="{93057F70-C559-4F70-BBD0-0C88C8CEA5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81">
                <a:extLst>
                  <a:ext uri="{FF2B5EF4-FFF2-40B4-BE49-F238E27FC236}">
                    <a16:creationId xmlns:a16="http://schemas.microsoft.com/office/drawing/2014/main" xmlns="" id="{399BC605-3E78-47FB-BFFF-4BDD98F34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82">
                <a:extLst>
                  <a:ext uri="{FF2B5EF4-FFF2-40B4-BE49-F238E27FC236}">
                    <a16:creationId xmlns:a16="http://schemas.microsoft.com/office/drawing/2014/main" xmlns="" id="{101DB446-99F8-453D-8C13-B0B6608432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TextBox 43">
                <a:extLst>
                  <a:ext uri="{FF2B5EF4-FFF2-40B4-BE49-F238E27FC236}">
                    <a16:creationId xmlns:a16="http://schemas.microsoft.com/office/drawing/2014/main" xmlns="" id="{53F66D1B-1DFB-4889-B0F4-654BE903D9C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37107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09" grpId="0"/>
      <p:bldP spid="110" grpId="0"/>
      <p:bldP spid="111" grpId="0"/>
      <p:bldP spid="112" grpId="0"/>
      <p:bldP spid="1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0F47B1D2-A22C-4FAF-840E-B6B3A970DECE}"/>
              </a:ext>
            </a:extLst>
          </p:cNvPr>
          <p:cNvGrpSpPr/>
          <p:nvPr/>
        </p:nvGrpSpPr>
        <p:grpSpPr>
          <a:xfrm>
            <a:off x="360611" y="2236335"/>
            <a:ext cx="22526629" cy="7593466"/>
            <a:chOff x="1268078" y="3405486"/>
            <a:chExt cx="22526629" cy="5714829"/>
          </a:xfrm>
        </p:grpSpPr>
        <p:sp>
          <p:nvSpPr>
            <p:cNvPr id="3" name="Rounded Rectangle 55">
              <a:extLst>
                <a:ext uri="{FF2B5EF4-FFF2-40B4-BE49-F238E27FC236}">
                  <a16:creationId xmlns:a16="http://schemas.microsoft.com/office/drawing/2014/main" xmlns="" id="{A07656D9-5341-41DA-8186-BDDF7BF72330}"/>
                </a:ext>
              </a:extLst>
            </p:cNvPr>
            <p:cNvSpPr/>
            <p:nvPr/>
          </p:nvSpPr>
          <p:spPr>
            <a:xfrm>
              <a:off x="1532360" y="3579402"/>
              <a:ext cx="22262347" cy="5540913"/>
            </a:xfrm>
            <a:prstGeom prst="roundRect">
              <a:avLst>
                <a:gd name="adj" fmla="val 534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E61C440D-047D-4AD4-B36F-F814B37568E0}"/>
                </a:ext>
              </a:extLst>
            </p:cNvPr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3C0806A9-C074-4748-9E8D-56752A3A25B3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6A61FCB5-6481-4D1A-AC55-507A2747D93B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C68BE1DC-28CB-491D-A70E-1DC79722096A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81BAF40D-3AB0-428F-A9C4-5DB51BFCCDC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00370334-B214-41A6-9CFB-26BDF19C77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6BC8C17E-A3AE-4614-8B72-404E1A73A7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60F79959-0866-4400-AA41-9DF36E9C85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19D90C06-E481-4AA4-A0F3-66346C814D6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F1C65025-55B3-4567-B58D-B2A22781E00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EF318678-6B50-4B84-A1A1-DBAA49AC242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A2F470E5-5067-4B13-8A3E-803683F258F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B3CA1ECC-998B-4D9B-B835-397D070EBBC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1AB86054-F951-493F-B6B6-CB43C0537B7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DB157FF3-2500-4D78-A4F0-8041400410B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889125A0-FEF4-445D-BF96-E26D9F6B386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A6CBF84D-9D52-4593-B246-B6F601B35BA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74BC351E-285C-46C2-845B-F367C2CE65F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280F8358-1126-4476-A3F7-FA39C5D1AA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A90F70C0-B94B-4214-B0A8-CAEBD8EE01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E61DFF00-C767-418B-ABA4-8F106477588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AE0C6459-7512-42C5-A8E7-729F421AF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9C564352-71A0-4DD0-ACC9-38E18D9408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184EFE72-5A8C-4D75-9B87-83107379218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55EF8C76-2EEB-43A9-8F96-E3E2FE4632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B88DF86F-3D31-4D61-A7B3-DFCCCFD0DB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D6088B36-08BE-4DF5-B64A-3C3F7F5A54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E5E6D2CE-9B6C-41F7-BCC1-BDF026918E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BE2F17FB-63AB-4312-9F9C-5841AB1064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3" name="Text Box 4">
            <a:extLst>
              <a:ext uri="{FF2B5EF4-FFF2-40B4-BE49-F238E27FC236}">
                <a16:creationId xmlns:a16="http://schemas.microsoft.com/office/drawing/2014/main" xmlns="" id="{41F5D145-1DF0-4143-A825-0FA212CFF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058" y="3198903"/>
            <a:ext cx="169365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en-US" sz="4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“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”</a:t>
            </a:r>
            <a:r>
              <a:rPr lang="en-US" sz="4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í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ệu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34" name="Text Box 5">
            <a:extLst>
              <a:ext uri="{FF2B5EF4-FFF2-40B4-BE49-F238E27FC236}">
                <a16:creationId xmlns:a16="http://schemas.microsoft.com/office/drawing/2014/main" xmlns="" id="{94724A1E-12EF-4C81-8147-6FB1E1E62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7037333"/>
            <a:ext cx="604546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. 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 x R: x + 2 = 1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35" name="Text Box 6">
            <a:extLst>
              <a:ext uri="{FF2B5EF4-FFF2-40B4-BE49-F238E27FC236}">
                <a16:creationId xmlns:a16="http://schemas.microsoft.com/office/drawing/2014/main" xmlns="" id="{F68264BD-58B6-4C26-A014-E056ABB07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2074" y="5849601"/>
            <a:ext cx="73551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 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 n R: n + 2 = 1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xmlns="" id="{48642240-C4E1-4A29-8987-91C9E4F3A0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78782" y="4676775"/>
            <a:ext cx="759703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 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 n Q: n + 2 = 1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  <a:sym typeface="Symbol" pitchFamily="18" charset="2"/>
            </a:endParaRPr>
          </a:p>
        </p:txBody>
      </p:sp>
      <p:sp>
        <p:nvSpPr>
          <p:cNvPr id="37" name="Text Box 8">
            <a:extLst>
              <a:ext uri="{FF2B5EF4-FFF2-40B4-BE49-F238E27FC236}">
                <a16:creationId xmlns:a16="http://schemas.microsoft.com/office/drawing/2014/main" xmlns="" id="{1C4CE6C9-415D-4448-BE11-4087BA71BF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1948" y="8442851"/>
            <a:ext cx="741384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. 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 pitchFamily="18" charset="2"/>
              </a:rPr>
              <a:t> x Z: x + 2 = 1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xmlns="" id="{B26E1AF1-1C7F-4448-B31B-3B9FA2C8648F}"/>
              </a:ext>
            </a:extLst>
          </p:cNvPr>
          <p:cNvSpPr/>
          <p:nvPr/>
        </p:nvSpPr>
        <p:spPr>
          <a:xfrm>
            <a:off x="3969987" y="7029469"/>
            <a:ext cx="980569" cy="85651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4400" dirty="0">
              <a:solidFill>
                <a:prstClr val="white"/>
              </a:solidFill>
            </a:endParaRPr>
          </a:p>
        </p:txBody>
      </p:sp>
      <p:grpSp>
        <p:nvGrpSpPr>
          <p:cNvPr id="39" name="Group 47">
            <a:extLst>
              <a:ext uri="{FF2B5EF4-FFF2-40B4-BE49-F238E27FC236}">
                <a16:creationId xmlns:a16="http://schemas.microsoft.com/office/drawing/2014/main" xmlns="" id="{4675E54C-721E-4A4E-8BCD-745F5B55EAD9}"/>
              </a:ext>
            </a:extLst>
          </p:cNvPr>
          <p:cNvGrpSpPr/>
          <p:nvPr/>
        </p:nvGrpSpPr>
        <p:grpSpPr>
          <a:xfrm>
            <a:off x="360611" y="1444556"/>
            <a:ext cx="9472086" cy="968318"/>
            <a:chOff x="739068" y="1515168"/>
            <a:chExt cx="9473319" cy="968444"/>
          </a:xfrm>
        </p:grpSpPr>
        <p:sp>
          <p:nvSpPr>
            <p:cNvPr id="40" name="Freeform 71">
              <a:extLst>
                <a:ext uri="{FF2B5EF4-FFF2-40B4-BE49-F238E27FC236}">
                  <a16:creationId xmlns:a16="http://schemas.microsoft.com/office/drawing/2014/main" xmlns="" id="{AABF870C-8465-427B-B503-61D7CBF1CA7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1" name="Group 30">
              <a:extLst>
                <a:ext uri="{FF2B5EF4-FFF2-40B4-BE49-F238E27FC236}">
                  <a16:creationId xmlns:a16="http://schemas.microsoft.com/office/drawing/2014/main" xmlns="" id="{B4995460-CA91-4F10-8776-6E81A7F0F655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2" name="Freeform 71">
                <a:extLst>
                  <a:ext uri="{FF2B5EF4-FFF2-40B4-BE49-F238E27FC236}">
                    <a16:creationId xmlns:a16="http://schemas.microsoft.com/office/drawing/2014/main" xmlns="" id="{4CE8379F-38D5-431B-B6E4-BDD210C183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3" name="Oval 72">
                <a:extLst>
                  <a:ext uri="{FF2B5EF4-FFF2-40B4-BE49-F238E27FC236}">
                    <a16:creationId xmlns:a16="http://schemas.microsoft.com/office/drawing/2014/main" xmlns="" id="{AF47E19E-060B-405B-979E-E41C29D0B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4" name="Freeform 73">
                <a:extLst>
                  <a:ext uri="{FF2B5EF4-FFF2-40B4-BE49-F238E27FC236}">
                    <a16:creationId xmlns:a16="http://schemas.microsoft.com/office/drawing/2014/main" xmlns="" id="{CB72EBAD-BF51-41AA-8050-97F4D749A8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5" name="Freeform 74">
                <a:extLst>
                  <a:ext uri="{FF2B5EF4-FFF2-40B4-BE49-F238E27FC236}">
                    <a16:creationId xmlns:a16="http://schemas.microsoft.com/office/drawing/2014/main" xmlns="" id="{B25A5E5C-7CE2-4A7F-AA44-27E455211D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6" name="Freeform 75">
                <a:extLst>
                  <a:ext uri="{FF2B5EF4-FFF2-40B4-BE49-F238E27FC236}">
                    <a16:creationId xmlns:a16="http://schemas.microsoft.com/office/drawing/2014/main" xmlns="" id="{5EFB02FF-4B9D-4DCC-B910-8026696D6C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7" name="Freeform 76">
                <a:extLst>
                  <a:ext uri="{FF2B5EF4-FFF2-40B4-BE49-F238E27FC236}">
                    <a16:creationId xmlns:a16="http://schemas.microsoft.com/office/drawing/2014/main" xmlns="" id="{D1EEF5AA-25B0-46D4-A816-AF5005C579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Freeform 77">
                <a:extLst>
                  <a:ext uri="{FF2B5EF4-FFF2-40B4-BE49-F238E27FC236}">
                    <a16:creationId xmlns:a16="http://schemas.microsoft.com/office/drawing/2014/main" xmlns="" id="{94816E8B-CFBF-4A1C-A11A-4125BC608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78">
                <a:extLst>
                  <a:ext uri="{FF2B5EF4-FFF2-40B4-BE49-F238E27FC236}">
                    <a16:creationId xmlns:a16="http://schemas.microsoft.com/office/drawing/2014/main" xmlns="" id="{2BF95749-74D8-428A-A439-A3D1A49603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Freeform 79">
                <a:extLst>
                  <a:ext uri="{FF2B5EF4-FFF2-40B4-BE49-F238E27FC236}">
                    <a16:creationId xmlns:a16="http://schemas.microsoft.com/office/drawing/2014/main" xmlns="" id="{D8FB50B4-3F55-4185-8287-9AE13D51DC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80">
                <a:extLst>
                  <a:ext uri="{FF2B5EF4-FFF2-40B4-BE49-F238E27FC236}">
                    <a16:creationId xmlns:a16="http://schemas.microsoft.com/office/drawing/2014/main" xmlns="" id="{A291EC36-A4AF-4C60-9893-E8A743264D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81">
                <a:extLst>
                  <a:ext uri="{FF2B5EF4-FFF2-40B4-BE49-F238E27FC236}">
                    <a16:creationId xmlns:a16="http://schemas.microsoft.com/office/drawing/2014/main" xmlns="" id="{B5B0EDB2-C082-46E9-843A-B7D6216083F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82">
                <a:extLst>
                  <a:ext uri="{FF2B5EF4-FFF2-40B4-BE49-F238E27FC236}">
                    <a16:creationId xmlns:a16="http://schemas.microsoft.com/office/drawing/2014/main" xmlns="" id="{322A7206-5185-498A-BEB2-248E268842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TextBox 43">
                <a:extLst>
                  <a:ext uri="{FF2B5EF4-FFF2-40B4-BE49-F238E27FC236}">
                    <a16:creationId xmlns:a16="http://schemas.microsoft.com/office/drawing/2014/main" xmlns="" id="{834C2260-8D6B-4840-9C18-838C184EC3F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2279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36" grpId="0"/>
      <p:bldP spid="37" grpId="0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38CD22E8-70F9-4088-B4E6-023810804C1E}"/>
              </a:ext>
            </a:extLst>
          </p:cNvPr>
          <p:cNvGrpSpPr/>
          <p:nvPr/>
        </p:nvGrpSpPr>
        <p:grpSpPr>
          <a:xfrm>
            <a:off x="846534" y="1814635"/>
            <a:ext cx="22486206" cy="5930509"/>
            <a:chOff x="1268078" y="3405486"/>
            <a:chExt cx="22486206" cy="4463292"/>
          </a:xfrm>
        </p:grpSpPr>
        <p:sp>
          <p:nvSpPr>
            <p:cNvPr id="3" name="Rounded Rectangle 30">
              <a:extLst>
                <a:ext uri="{FF2B5EF4-FFF2-40B4-BE49-F238E27FC236}">
                  <a16:creationId xmlns:a16="http://schemas.microsoft.com/office/drawing/2014/main" xmlns="" id="{146E4CDF-8AAB-491C-9FB6-95BDFB0273D2}"/>
                </a:ext>
              </a:extLst>
            </p:cNvPr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171CA081-2F60-48A3-B262-31F5040C0E88}"/>
                </a:ext>
              </a:extLst>
            </p:cNvPr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FBF0FF0D-C601-405D-B0F5-1B1D971130F6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B9AA6E4D-15C1-4705-9CF1-01C774DD71AA}"/>
                  </a:ext>
                </a:extLst>
              </p:cNvPr>
              <p:cNvSpPr txBox="1"/>
              <p:nvPr/>
            </p:nvSpPr>
            <p:spPr>
              <a:xfrm>
                <a:off x="2294224" y="3586927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64BC9247-FB6A-4376-83ED-0B1C6C544292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02C5822C-B5F9-43E0-851A-1AD4E73FCB8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F941591C-C53A-4AE4-8125-AD4A6AC8A6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E0FDEA00-4D69-45E2-A62E-782361C955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B494B8B6-3FD6-4D3C-9B7C-CD78A33332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903D5931-16F7-4851-B91D-F70D2A1522C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CF2179AC-A923-49E3-92E7-23F719273CA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6C806FFB-1432-4C8F-BA15-87BD90EF47F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2437E5E5-F7B9-4340-9262-6BCE296F9AD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3B051FA2-5DAC-4068-ABA9-CB8811FD9F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73937464-B200-489D-A8E8-EB1ABE1E7E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18B6FDBA-BB6A-4C72-982B-ED8547D6743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92084C98-B6EA-4EDF-88AF-6CBB5DB2A6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AAEC8673-3563-4082-927D-30389F0B91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3FA4E0D1-9EF6-405F-B7C7-20F0FC8385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EB25E50C-F79B-40E9-9771-478842CD89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2C1FEF24-8F8C-412D-8B92-03247998A6A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4989BA54-FB42-429B-8C77-9CB80E7D6AE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2D45DB58-73A7-4B61-AB32-9EFC2BD7902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BDFEB18D-097B-4D28-92DA-D553D91742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9A99B9FA-2407-4E63-9AEB-E388EB30B4B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EDB68E61-8DC0-483F-8CAC-5B4AA1A09F4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162EC704-B094-45BD-B7BE-31FD14F2717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83CC11CF-85B9-4FB8-B693-F53ABF2D48F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3DC86C71-FD7E-445A-901F-A9DC86AC57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26B14044-AC0D-4241-8087-3E1FA5AF3E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3" name="Text Box 34">
            <a:extLst>
              <a:ext uri="{FF2B5EF4-FFF2-40B4-BE49-F238E27FC236}">
                <a16:creationId xmlns:a16="http://schemas.microsoft.com/office/drawing/2014/main" xmlns="" id="{A168BAF3-28A5-46A5-9296-856AE723CD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34" name="Group 10">
            <a:extLst>
              <a:ext uri="{FF2B5EF4-FFF2-40B4-BE49-F238E27FC236}">
                <a16:creationId xmlns:a16="http://schemas.microsoft.com/office/drawing/2014/main" xmlns="" id="{BBDDC68F-8913-45C7-BD91-1A10DBAEA931}"/>
              </a:ext>
            </a:extLst>
          </p:cNvPr>
          <p:cNvGrpSpPr/>
          <p:nvPr/>
        </p:nvGrpSpPr>
        <p:grpSpPr>
          <a:xfrm>
            <a:off x="1176005" y="7970284"/>
            <a:ext cx="22347506" cy="4145516"/>
            <a:chOff x="1270511" y="5867400"/>
            <a:chExt cx="22347506" cy="4586314"/>
          </a:xfrm>
        </p:grpSpPr>
        <p:sp>
          <p:nvSpPr>
            <p:cNvPr id="35" name="Rounded Rectangle 65">
              <a:extLst>
                <a:ext uri="{FF2B5EF4-FFF2-40B4-BE49-F238E27FC236}">
                  <a16:creationId xmlns:a16="http://schemas.microsoft.com/office/drawing/2014/main" xmlns="" id="{DB08664E-E348-4361-916A-C1DCC2AFE559}"/>
                </a:ext>
              </a:extLst>
            </p:cNvPr>
            <p:cNvSpPr/>
            <p:nvPr/>
          </p:nvSpPr>
          <p:spPr>
            <a:xfrm>
              <a:off x="1272210" y="6139010"/>
              <a:ext cx="22345807" cy="431470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xmlns="" id="{FF00FF07-E69C-449A-86F1-F503E1DE164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xmlns="" id="{4E761452-0356-4B2C-99E9-A4C3ABC5FC7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E689C533-7588-47BC-B8C9-53B2D348FBEC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69">
                <a:extLst>
                  <a:ext uri="{FF2B5EF4-FFF2-40B4-BE49-F238E27FC236}">
                    <a16:creationId xmlns:a16="http://schemas.microsoft.com/office/drawing/2014/main" xmlns="" id="{70E25345-16C9-45CE-8B80-9C36931B4601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xmlns="" id="{D3A81350-9D68-4285-AF3A-8671BC0609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3529EB95-1B56-45E7-BE56-3C4C0DE5A793}"/>
                  </a:ext>
                </a:extLst>
              </p:cNvPr>
              <p:cNvSpPr/>
              <p:nvPr/>
            </p:nvSpPr>
            <p:spPr>
              <a:xfrm>
                <a:off x="1304793" y="2844782"/>
                <a:ext cx="21774413" cy="48240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?</a:t>
                </a:r>
              </a:p>
              <a:p>
                <a:pPr marL="62992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uồ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ủ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!</a:t>
                </a:r>
              </a:p>
              <a:p>
                <a:pPr marL="62992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nguyên tố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ổng các gốc của một tam giác là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𝟎𝟐𝟐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nguyên dương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1980565" algn="l"/>
                    <a:tab pos="3420745" algn="l"/>
                    <a:tab pos="486092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      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vi-VN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29EB95-1B56-45E7-BE56-3C4C0DE5A7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793" y="2844782"/>
                <a:ext cx="21774413" cy="4824013"/>
              </a:xfrm>
              <a:prstGeom prst="rect">
                <a:avLst/>
              </a:prstGeom>
              <a:blipFill>
                <a:blip r:embed="rId3"/>
                <a:stretch>
                  <a:fillRect t="-3034" b="-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C46C1D3A-C755-428B-8673-0BCCDA8892A2}"/>
                  </a:ext>
                </a:extLst>
              </p:cNvPr>
              <p:cNvSpPr/>
              <p:nvPr/>
            </p:nvSpPr>
            <p:spPr>
              <a:xfrm>
                <a:off x="1828800" y="8686800"/>
                <a:ext cx="21694711" cy="3163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uồ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ủ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á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!”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m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á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ả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”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i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ố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𝟏𝟖𝟎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” 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07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630555" algn="l"/>
                    <a:tab pos="2070735" algn="l"/>
                    <a:tab pos="3429000" algn="l"/>
                    <a:tab pos="4770755" algn="l"/>
                  </a:tabLs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“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MS Mincho" panose="02020609040205080304" pitchFamily="49" charset="-128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rPr>
                      <m:t>𝟐𝟎𝟐𝟐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uy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ơ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”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C46C1D3A-C755-428B-8673-0BCCDA8892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8686800"/>
                <a:ext cx="21694711" cy="3163687"/>
              </a:xfrm>
              <a:prstGeom prst="rect">
                <a:avLst/>
              </a:prstGeom>
              <a:blipFill>
                <a:blip r:embed="rId4"/>
                <a:stretch>
                  <a:fillRect t="-4432" b="-8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xmlns="" id="{89C74EAE-7F5C-4FDC-B223-1E27B10D28F6}"/>
              </a:ext>
            </a:extLst>
          </p:cNvPr>
          <p:cNvSpPr/>
          <p:nvPr/>
        </p:nvSpPr>
        <p:spPr>
          <a:xfrm>
            <a:off x="12676155" y="6722411"/>
            <a:ext cx="980569" cy="85651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4400" dirty="0">
              <a:solidFill>
                <a:prstClr val="white"/>
              </a:solidFill>
            </a:endParaRPr>
          </a:p>
        </p:txBody>
      </p:sp>
      <p:grpSp>
        <p:nvGrpSpPr>
          <p:cNvPr id="44" name="Group 47">
            <a:extLst>
              <a:ext uri="{FF2B5EF4-FFF2-40B4-BE49-F238E27FC236}">
                <a16:creationId xmlns:a16="http://schemas.microsoft.com/office/drawing/2014/main" xmlns="" id="{D8D1B4F2-EC3A-4912-8135-488A287F9605}"/>
              </a:ext>
            </a:extLst>
          </p:cNvPr>
          <p:cNvGrpSpPr/>
          <p:nvPr/>
        </p:nvGrpSpPr>
        <p:grpSpPr>
          <a:xfrm>
            <a:off x="457200" y="1043527"/>
            <a:ext cx="9472086" cy="968318"/>
            <a:chOff x="739068" y="1515168"/>
            <a:chExt cx="9473319" cy="968444"/>
          </a:xfrm>
        </p:grpSpPr>
        <p:sp>
          <p:nvSpPr>
            <p:cNvPr id="45" name="Freeform 71">
              <a:extLst>
                <a:ext uri="{FF2B5EF4-FFF2-40B4-BE49-F238E27FC236}">
                  <a16:creationId xmlns:a16="http://schemas.microsoft.com/office/drawing/2014/main" xmlns="" id="{56B6C722-1E6E-4259-8346-87AE26DD330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6" name="Group 30">
              <a:extLst>
                <a:ext uri="{FF2B5EF4-FFF2-40B4-BE49-F238E27FC236}">
                  <a16:creationId xmlns:a16="http://schemas.microsoft.com/office/drawing/2014/main" xmlns="" id="{593A9CB4-EF2A-4171-AA66-02104300D501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7" name="Freeform 71">
                <a:extLst>
                  <a:ext uri="{FF2B5EF4-FFF2-40B4-BE49-F238E27FC236}">
                    <a16:creationId xmlns:a16="http://schemas.microsoft.com/office/drawing/2014/main" xmlns="" id="{FD1EA858-91EB-4F99-ACC8-042616E9C2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Oval 72">
                <a:extLst>
                  <a:ext uri="{FF2B5EF4-FFF2-40B4-BE49-F238E27FC236}">
                    <a16:creationId xmlns:a16="http://schemas.microsoft.com/office/drawing/2014/main" xmlns="" id="{F3BEC19A-7A26-4000-85BF-EBF8CD7893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73">
                <a:extLst>
                  <a:ext uri="{FF2B5EF4-FFF2-40B4-BE49-F238E27FC236}">
                    <a16:creationId xmlns:a16="http://schemas.microsoft.com/office/drawing/2014/main" xmlns="" id="{6E75E2FD-39AC-4F72-AA42-FE69B14C4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Freeform 74">
                <a:extLst>
                  <a:ext uri="{FF2B5EF4-FFF2-40B4-BE49-F238E27FC236}">
                    <a16:creationId xmlns:a16="http://schemas.microsoft.com/office/drawing/2014/main" xmlns="" id="{1A2A3858-8529-4CD3-9C3F-8D188A9B33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75">
                <a:extLst>
                  <a:ext uri="{FF2B5EF4-FFF2-40B4-BE49-F238E27FC236}">
                    <a16:creationId xmlns:a16="http://schemas.microsoft.com/office/drawing/2014/main" xmlns="" id="{FD4A2A18-93E4-452B-98F6-94EA5A1C95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76">
                <a:extLst>
                  <a:ext uri="{FF2B5EF4-FFF2-40B4-BE49-F238E27FC236}">
                    <a16:creationId xmlns:a16="http://schemas.microsoft.com/office/drawing/2014/main" xmlns="" id="{A71C5440-6549-42CD-BA79-10A3EAD7D6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77">
                <a:extLst>
                  <a:ext uri="{FF2B5EF4-FFF2-40B4-BE49-F238E27FC236}">
                    <a16:creationId xmlns:a16="http://schemas.microsoft.com/office/drawing/2014/main" xmlns="" id="{48D2FDD0-1BBB-494D-BC05-E8DD2F341E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78">
                <a:extLst>
                  <a:ext uri="{FF2B5EF4-FFF2-40B4-BE49-F238E27FC236}">
                    <a16:creationId xmlns:a16="http://schemas.microsoft.com/office/drawing/2014/main" xmlns="" id="{8D426C01-4F5F-49AB-8362-848AE5A389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Freeform 79">
                <a:extLst>
                  <a:ext uri="{FF2B5EF4-FFF2-40B4-BE49-F238E27FC236}">
                    <a16:creationId xmlns:a16="http://schemas.microsoft.com/office/drawing/2014/main" xmlns="" id="{879357E7-6E43-4E61-A37D-4777AD12AD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80">
                <a:extLst>
                  <a:ext uri="{FF2B5EF4-FFF2-40B4-BE49-F238E27FC236}">
                    <a16:creationId xmlns:a16="http://schemas.microsoft.com/office/drawing/2014/main" xmlns="" id="{939E0193-312B-4097-AEAE-D1889C97285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Freeform 81">
                <a:extLst>
                  <a:ext uri="{FF2B5EF4-FFF2-40B4-BE49-F238E27FC236}">
                    <a16:creationId xmlns:a16="http://schemas.microsoft.com/office/drawing/2014/main" xmlns="" id="{A1C296A0-764A-4660-8C48-5D7FA8A0A92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Freeform 82">
                <a:extLst>
                  <a:ext uri="{FF2B5EF4-FFF2-40B4-BE49-F238E27FC236}">
                    <a16:creationId xmlns:a16="http://schemas.microsoft.com/office/drawing/2014/main" xmlns="" id="{CBCADA23-DDA4-4363-9927-208F36D887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TextBox 43">
                <a:extLst>
                  <a:ext uri="{FF2B5EF4-FFF2-40B4-BE49-F238E27FC236}">
                    <a16:creationId xmlns:a16="http://schemas.microsoft.com/office/drawing/2014/main" xmlns="" id="{C9198E28-99CD-4D66-A022-DBB5C00C9D9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5588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8913EB3B-ABA8-40FC-8C46-975826802918}"/>
              </a:ext>
            </a:extLst>
          </p:cNvPr>
          <p:cNvGrpSpPr/>
          <p:nvPr/>
        </p:nvGrpSpPr>
        <p:grpSpPr>
          <a:xfrm>
            <a:off x="846534" y="2070491"/>
            <a:ext cx="22486206" cy="5930509"/>
            <a:chOff x="1268078" y="3405486"/>
            <a:chExt cx="22486206" cy="4463292"/>
          </a:xfrm>
        </p:grpSpPr>
        <p:sp>
          <p:nvSpPr>
            <p:cNvPr id="3" name="Rounded Rectangle 30">
              <a:extLst>
                <a:ext uri="{FF2B5EF4-FFF2-40B4-BE49-F238E27FC236}">
                  <a16:creationId xmlns:a16="http://schemas.microsoft.com/office/drawing/2014/main" xmlns="" id="{5D5E27CC-E543-4152-8111-20791F1C0A83}"/>
                </a:ext>
              </a:extLst>
            </p:cNvPr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F0BDABDD-B3C7-4CBE-BF8E-AD5BF948E871}"/>
                </a:ext>
              </a:extLst>
            </p:cNvPr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1A67D705-2D85-4A22-AD34-78409824C02B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43A99AB7-DD5A-4A1F-B5A9-655FF88443BA}"/>
                  </a:ext>
                </a:extLst>
              </p:cNvPr>
              <p:cNvSpPr txBox="1"/>
              <p:nvPr/>
            </p:nvSpPr>
            <p:spPr>
              <a:xfrm>
                <a:off x="2471586" y="3646323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D8E7975F-5E70-4B44-88C4-1004E935313A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312EE2DA-0BD4-46EE-8D83-7BA9CB5EC25C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4AE7B259-6534-49D7-8D15-D110265E30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DAC4C330-E5D8-464E-B4BD-5C40EC5419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BD3C165F-7621-4641-8960-6DB2A7BEF4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C4657DD6-D65E-4F40-82EA-208A85A32B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4D7C2FE0-6FF7-47CA-B766-1A6B932C93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6F9F298B-1752-46FA-B338-D048A333BFF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C1F03316-1245-4D67-A84E-6312CFBBC4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96CF0638-B45C-4A31-B151-BE3FE6DD31D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D967C7D1-35C9-4F94-8AEB-277298F56C1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86F8EACB-3635-44FD-B32E-3367778A641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3EEAD410-D673-444C-B939-79EC4044D6E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A9D426A8-CEE0-4D5B-941B-8D5171CC29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C82DEE21-DA1F-4EE8-A1EA-7DCC8336E7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C2E345C6-F7A8-4587-B496-21A9067662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C0DBEB76-E497-4C0E-93FC-CA811E53863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99DC0F57-E71B-42A2-91E3-B949C4B750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2F4FF679-63BB-4272-B8D0-3E1DB2C8B67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554548EB-3D03-4884-B60B-9D8012B6AA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7D170AA1-4AA4-4AF9-A803-12D04B068A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F96770C7-3792-4D29-8591-2C7BF0D1C60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7CB2650D-25C9-4DAC-BB89-A7A32943D7D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A7CF26B3-D089-4509-A9DC-D0862E1095C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F0AE8CDC-E4C9-441F-A55C-D5C2614F7D8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2E8FF202-F9DD-46CF-B711-ECE5764B3F0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CF323777-F1BE-4017-B77B-D3A3C8224EA5}"/>
                  </a:ext>
                </a:extLst>
              </p:cNvPr>
              <p:cNvSpPr/>
              <p:nvPr/>
            </p:nvSpPr>
            <p:spPr>
              <a:xfrm>
                <a:off x="2156632" y="4009303"/>
                <a:ext cx="20070737" cy="2651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uyên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</a:t>
                </a:r>
                <a:r>
                  <a:rPr lang="en-US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i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ế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F323777-F1BE-4017-B77B-D3A3C8224E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6632" y="4009303"/>
                <a:ext cx="20070737" cy="2651175"/>
              </a:xfrm>
              <a:prstGeom prst="rect">
                <a:avLst/>
              </a:prstGeom>
              <a:blipFill rotWithShape="1">
                <a:blip r:embed="rId3"/>
                <a:stretch>
                  <a:fillRect l="-1245" t="-3678" b="-7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xmlns="" id="{737CE2D0-83A0-4EC2-9159-6F18B006B4C1}"/>
              </a:ext>
            </a:extLst>
          </p:cNvPr>
          <p:cNvSpPr/>
          <p:nvPr/>
        </p:nvSpPr>
        <p:spPr>
          <a:xfrm>
            <a:off x="2444977" y="4898442"/>
            <a:ext cx="980569" cy="85651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4400" dirty="0">
              <a:solidFill>
                <a:prstClr val="white"/>
              </a:solidFill>
            </a:endParaRPr>
          </a:p>
        </p:txBody>
      </p:sp>
      <p:grpSp>
        <p:nvGrpSpPr>
          <p:cNvPr id="35" name="Group 47">
            <a:extLst>
              <a:ext uri="{FF2B5EF4-FFF2-40B4-BE49-F238E27FC236}">
                <a16:creationId xmlns:a16="http://schemas.microsoft.com/office/drawing/2014/main" xmlns="" id="{30877E48-C960-418C-BB04-9147F0F338A3}"/>
              </a:ext>
            </a:extLst>
          </p:cNvPr>
          <p:cNvGrpSpPr/>
          <p:nvPr/>
        </p:nvGrpSpPr>
        <p:grpSpPr>
          <a:xfrm>
            <a:off x="457200" y="1332179"/>
            <a:ext cx="9472086" cy="968318"/>
            <a:chOff x="739068" y="1515168"/>
            <a:chExt cx="9473319" cy="968444"/>
          </a:xfrm>
        </p:grpSpPr>
        <p:sp>
          <p:nvSpPr>
            <p:cNvPr id="36" name="Freeform 71">
              <a:extLst>
                <a:ext uri="{FF2B5EF4-FFF2-40B4-BE49-F238E27FC236}">
                  <a16:creationId xmlns:a16="http://schemas.microsoft.com/office/drawing/2014/main" xmlns="" id="{2C34A96F-F1FE-4D86-9503-699E219FD6D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7" name="Group 30">
              <a:extLst>
                <a:ext uri="{FF2B5EF4-FFF2-40B4-BE49-F238E27FC236}">
                  <a16:creationId xmlns:a16="http://schemas.microsoft.com/office/drawing/2014/main" xmlns="" id="{E408A745-4C18-41AB-8633-F3224A933EA5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8" name="Freeform 71">
                <a:extLst>
                  <a:ext uri="{FF2B5EF4-FFF2-40B4-BE49-F238E27FC236}">
                    <a16:creationId xmlns:a16="http://schemas.microsoft.com/office/drawing/2014/main" xmlns="" id="{70E2151A-BE46-4E1A-9788-59171E4D34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9" name="Oval 72">
                <a:extLst>
                  <a:ext uri="{FF2B5EF4-FFF2-40B4-BE49-F238E27FC236}">
                    <a16:creationId xmlns:a16="http://schemas.microsoft.com/office/drawing/2014/main" xmlns="" id="{2525D69F-423E-4977-9167-BCBDD3F904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reeform 73">
                <a:extLst>
                  <a:ext uri="{FF2B5EF4-FFF2-40B4-BE49-F238E27FC236}">
                    <a16:creationId xmlns:a16="http://schemas.microsoft.com/office/drawing/2014/main" xmlns="" id="{59196549-1F7D-4CA9-B009-E63B1A3380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2" name="Freeform 74">
                <a:extLst>
                  <a:ext uri="{FF2B5EF4-FFF2-40B4-BE49-F238E27FC236}">
                    <a16:creationId xmlns:a16="http://schemas.microsoft.com/office/drawing/2014/main" xmlns="" id="{3FFD1F10-8413-4CF0-93B2-33BFC2E7B7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4" name="Freeform 75">
                <a:extLst>
                  <a:ext uri="{FF2B5EF4-FFF2-40B4-BE49-F238E27FC236}">
                    <a16:creationId xmlns:a16="http://schemas.microsoft.com/office/drawing/2014/main" xmlns="" id="{36F8D19B-9B7B-474B-A12C-67B91F8E60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5" name="Freeform 76">
                <a:extLst>
                  <a:ext uri="{FF2B5EF4-FFF2-40B4-BE49-F238E27FC236}">
                    <a16:creationId xmlns:a16="http://schemas.microsoft.com/office/drawing/2014/main" xmlns="" id="{ABD45473-4224-4219-9BE8-F80AE73061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6" name="Freeform 77">
                <a:extLst>
                  <a:ext uri="{FF2B5EF4-FFF2-40B4-BE49-F238E27FC236}">
                    <a16:creationId xmlns:a16="http://schemas.microsoft.com/office/drawing/2014/main" xmlns="" id="{3775D6F9-4682-4E42-84F6-36CAAA917C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7" name="Freeform 78">
                <a:extLst>
                  <a:ext uri="{FF2B5EF4-FFF2-40B4-BE49-F238E27FC236}">
                    <a16:creationId xmlns:a16="http://schemas.microsoft.com/office/drawing/2014/main" xmlns="" id="{FEA6E4C9-17A2-4EC2-A725-BF25B4B63A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Freeform 79">
                <a:extLst>
                  <a:ext uri="{FF2B5EF4-FFF2-40B4-BE49-F238E27FC236}">
                    <a16:creationId xmlns:a16="http://schemas.microsoft.com/office/drawing/2014/main" xmlns="" id="{2D22A433-6AB1-49F7-A165-91D15B63CC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80">
                <a:extLst>
                  <a:ext uri="{FF2B5EF4-FFF2-40B4-BE49-F238E27FC236}">
                    <a16:creationId xmlns:a16="http://schemas.microsoft.com/office/drawing/2014/main" xmlns="" id="{48389484-3DDD-443C-A4FC-6400CA0C374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Freeform 81">
                <a:extLst>
                  <a:ext uri="{FF2B5EF4-FFF2-40B4-BE49-F238E27FC236}">
                    <a16:creationId xmlns:a16="http://schemas.microsoft.com/office/drawing/2014/main" xmlns="" id="{41BEF650-1F14-48DD-9755-57E706B695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82">
                <a:extLst>
                  <a:ext uri="{FF2B5EF4-FFF2-40B4-BE49-F238E27FC236}">
                    <a16:creationId xmlns:a16="http://schemas.microsoft.com/office/drawing/2014/main" xmlns="" id="{D263FA03-FD7A-44C8-A747-7C860E094C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TextBox 43">
                <a:extLst>
                  <a:ext uri="{FF2B5EF4-FFF2-40B4-BE49-F238E27FC236}">
                    <a16:creationId xmlns:a16="http://schemas.microsoft.com/office/drawing/2014/main" xmlns="" id="{114C72C2-C4C7-4712-B94E-DCA2FA6E21FE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73849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>
            <a:extLst>
              <a:ext uri="{FF2B5EF4-FFF2-40B4-BE49-F238E27FC236}">
                <a16:creationId xmlns:a16="http://schemas.microsoft.com/office/drawing/2014/main" xmlns="" id="{332C57F4-FB9E-4246-846A-48130ABEB3F7}"/>
              </a:ext>
            </a:extLst>
          </p:cNvPr>
          <p:cNvGrpSpPr/>
          <p:nvPr/>
        </p:nvGrpSpPr>
        <p:grpSpPr>
          <a:xfrm>
            <a:off x="846534" y="2095113"/>
            <a:ext cx="23053842" cy="6951093"/>
            <a:chOff x="1268078" y="3405486"/>
            <a:chExt cx="22486206" cy="4463292"/>
          </a:xfrm>
        </p:grpSpPr>
        <p:sp>
          <p:nvSpPr>
            <p:cNvPr id="3" name="Rounded Rectangle 30">
              <a:extLst>
                <a:ext uri="{FF2B5EF4-FFF2-40B4-BE49-F238E27FC236}">
                  <a16:creationId xmlns:a16="http://schemas.microsoft.com/office/drawing/2014/main" xmlns="" id="{C5424B05-7FF8-42F5-87B7-12C0A95CA49A}"/>
                </a:ext>
              </a:extLst>
            </p:cNvPr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xmlns="" id="{BF561EAD-802C-48B8-8A32-11E50EC2BB9F}"/>
                </a:ext>
              </a:extLst>
            </p:cNvPr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xmlns="" id="{4288CD5E-61AC-4B21-B93F-1BA6B261FDD9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id="{DD21C685-AAE8-4DB4-B316-2A8357415C6B}"/>
                  </a:ext>
                </a:extLst>
              </p:cNvPr>
              <p:cNvSpPr txBox="1"/>
              <p:nvPr/>
            </p:nvSpPr>
            <p:spPr>
              <a:xfrm>
                <a:off x="2426398" y="3642225"/>
                <a:ext cx="1812448" cy="513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7" name="Group 70">
                <a:extLst>
                  <a:ext uri="{FF2B5EF4-FFF2-40B4-BE49-F238E27FC236}">
                    <a16:creationId xmlns:a16="http://schemas.microsoft.com/office/drawing/2014/main" xmlns="" id="{45C7F969-1A7B-45BE-90FB-7E9B93FCB8A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>
                  <a:extLst>
                    <a:ext uri="{FF2B5EF4-FFF2-40B4-BE49-F238E27FC236}">
                      <a16:creationId xmlns:a16="http://schemas.microsoft.com/office/drawing/2014/main" xmlns="" id="{9C8FA4F9-FD63-4836-BAD8-1F9F9E6A67E8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>
                  <a:extLst>
                    <a:ext uri="{FF2B5EF4-FFF2-40B4-BE49-F238E27FC236}">
                      <a16:creationId xmlns:a16="http://schemas.microsoft.com/office/drawing/2014/main" xmlns="" id="{7A501F8B-C11C-4490-B51F-26E120FFD0E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>
                  <a:extLst>
                    <a:ext uri="{FF2B5EF4-FFF2-40B4-BE49-F238E27FC236}">
                      <a16:creationId xmlns:a16="http://schemas.microsoft.com/office/drawing/2014/main" xmlns="" id="{50A1CFE4-D358-42E3-8592-7B3FA82E19C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>
                  <a:extLst>
                    <a:ext uri="{FF2B5EF4-FFF2-40B4-BE49-F238E27FC236}">
                      <a16:creationId xmlns:a16="http://schemas.microsoft.com/office/drawing/2014/main" xmlns="" id="{8C848553-234C-48FE-9D7C-9ABAA3A8C44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>
                  <a:extLst>
                    <a:ext uri="{FF2B5EF4-FFF2-40B4-BE49-F238E27FC236}">
                      <a16:creationId xmlns:a16="http://schemas.microsoft.com/office/drawing/2014/main" xmlns="" id="{29FE0791-E284-4CC2-9CD2-7DE093C2E1A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>
                  <a:extLst>
                    <a:ext uri="{FF2B5EF4-FFF2-40B4-BE49-F238E27FC236}">
                      <a16:creationId xmlns:a16="http://schemas.microsoft.com/office/drawing/2014/main" xmlns="" id="{1C9DE4CF-41F0-48C1-A7BA-E4E7162F23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>
                  <a:extLst>
                    <a:ext uri="{FF2B5EF4-FFF2-40B4-BE49-F238E27FC236}">
                      <a16:creationId xmlns:a16="http://schemas.microsoft.com/office/drawing/2014/main" xmlns="" id="{5A8A0067-560D-4C77-BC2F-E11C73D3643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>
                  <a:extLst>
                    <a:ext uri="{FF2B5EF4-FFF2-40B4-BE49-F238E27FC236}">
                      <a16:creationId xmlns:a16="http://schemas.microsoft.com/office/drawing/2014/main" xmlns="" id="{F5D1B26C-FEEB-4433-8715-4AAAF7D520C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>
                  <a:extLst>
                    <a:ext uri="{FF2B5EF4-FFF2-40B4-BE49-F238E27FC236}">
                      <a16:creationId xmlns:a16="http://schemas.microsoft.com/office/drawing/2014/main" xmlns="" id="{FF4A3231-B608-4961-BC0C-DCAF456C2C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>
                  <a:extLst>
                    <a:ext uri="{FF2B5EF4-FFF2-40B4-BE49-F238E27FC236}">
                      <a16:creationId xmlns:a16="http://schemas.microsoft.com/office/drawing/2014/main" xmlns="" id="{0E3E58A4-A505-4A6A-848A-2C06BAEC727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>
                  <a:extLst>
                    <a:ext uri="{FF2B5EF4-FFF2-40B4-BE49-F238E27FC236}">
                      <a16:creationId xmlns:a16="http://schemas.microsoft.com/office/drawing/2014/main" xmlns="" id="{E3CE5216-3A40-412C-AC8D-0A9442965C5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>
                  <a:extLst>
                    <a:ext uri="{FF2B5EF4-FFF2-40B4-BE49-F238E27FC236}">
                      <a16:creationId xmlns:a16="http://schemas.microsoft.com/office/drawing/2014/main" xmlns="" id="{728B87D1-F5BB-41F2-986A-C7528AFE959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>
                  <a:extLst>
                    <a:ext uri="{FF2B5EF4-FFF2-40B4-BE49-F238E27FC236}">
                      <a16:creationId xmlns:a16="http://schemas.microsoft.com/office/drawing/2014/main" xmlns="" id="{6C269D0F-58A0-47D7-ACC4-43ECD3677D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>
                  <a:extLst>
                    <a:ext uri="{FF2B5EF4-FFF2-40B4-BE49-F238E27FC236}">
                      <a16:creationId xmlns:a16="http://schemas.microsoft.com/office/drawing/2014/main" xmlns="" id="{BA9E160F-9E43-4600-8EF9-602F7262A11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>
                  <a:extLst>
                    <a:ext uri="{FF2B5EF4-FFF2-40B4-BE49-F238E27FC236}">
                      <a16:creationId xmlns:a16="http://schemas.microsoft.com/office/drawing/2014/main" xmlns="" id="{5439CC7A-7A70-4C52-927A-6CE19E3957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>
                  <a:extLst>
                    <a:ext uri="{FF2B5EF4-FFF2-40B4-BE49-F238E27FC236}">
                      <a16:creationId xmlns:a16="http://schemas.microsoft.com/office/drawing/2014/main" xmlns="" id="{FE260F33-9FD7-4E63-A8B0-F7EF6E3283A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>
                  <a:extLst>
                    <a:ext uri="{FF2B5EF4-FFF2-40B4-BE49-F238E27FC236}">
                      <a16:creationId xmlns:a16="http://schemas.microsoft.com/office/drawing/2014/main" xmlns="" id="{88315EEC-0854-494B-9FFF-EB660297707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>
                  <a:extLst>
                    <a:ext uri="{FF2B5EF4-FFF2-40B4-BE49-F238E27FC236}">
                      <a16:creationId xmlns:a16="http://schemas.microsoft.com/office/drawing/2014/main" xmlns="" id="{8039AE08-4BE5-4FCC-A0CA-8297CC67F3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>
                  <a:extLst>
                    <a:ext uri="{FF2B5EF4-FFF2-40B4-BE49-F238E27FC236}">
                      <a16:creationId xmlns:a16="http://schemas.microsoft.com/office/drawing/2014/main" xmlns="" id="{28D4612B-BF42-42BC-B506-B953BB9B3B5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>
                  <a:extLst>
                    <a:ext uri="{FF2B5EF4-FFF2-40B4-BE49-F238E27FC236}">
                      <a16:creationId xmlns:a16="http://schemas.microsoft.com/office/drawing/2014/main" xmlns="" id="{0A6575DB-4C42-488F-9696-0507473067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>
                  <a:extLst>
                    <a:ext uri="{FF2B5EF4-FFF2-40B4-BE49-F238E27FC236}">
                      <a16:creationId xmlns:a16="http://schemas.microsoft.com/office/drawing/2014/main" xmlns="" id="{1ACE661D-4351-4079-8262-803CB327B4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>
                  <a:extLst>
                    <a:ext uri="{FF2B5EF4-FFF2-40B4-BE49-F238E27FC236}">
                      <a16:creationId xmlns:a16="http://schemas.microsoft.com/office/drawing/2014/main" xmlns="" id="{4C54F958-55C8-4FEC-B83A-12BAD2012B9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>
                  <a:extLst>
                    <a:ext uri="{FF2B5EF4-FFF2-40B4-BE49-F238E27FC236}">
                      <a16:creationId xmlns:a16="http://schemas.microsoft.com/office/drawing/2014/main" xmlns="" id="{918D5DF3-18FE-427D-9448-9C804711E37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>
                  <a:extLst>
                    <a:ext uri="{FF2B5EF4-FFF2-40B4-BE49-F238E27FC236}">
                      <a16:creationId xmlns:a16="http://schemas.microsoft.com/office/drawing/2014/main" xmlns="" id="{87A7EF2B-80FE-400D-91BB-A5C0F30F54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>
                  <a:extLst>
                    <a:ext uri="{FF2B5EF4-FFF2-40B4-BE49-F238E27FC236}">
                      <a16:creationId xmlns:a16="http://schemas.microsoft.com/office/drawing/2014/main" xmlns="" id="{DF26161B-391C-4EAF-8BED-61D9D3DD61C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3" name="Text Box 34">
            <a:extLst>
              <a:ext uri="{FF2B5EF4-FFF2-40B4-BE49-F238E27FC236}">
                <a16:creationId xmlns:a16="http://schemas.microsoft.com/office/drawing/2014/main" xmlns="" id="{9FE5197C-207C-46E4-92F8-7D4191459E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34" name="Group 10">
            <a:extLst>
              <a:ext uri="{FF2B5EF4-FFF2-40B4-BE49-F238E27FC236}">
                <a16:creationId xmlns:a16="http://schemas.microsoft.com/office/drawing/2014/main" xmlns="" id="{10529F4E-6319-4B89-ABA4-61E4E0D39275}"/>
              </a:ext>
            </a:extLst>
          </p:cNvPr>
          <p:cNvGrpSpPr/>
          <p:nvPr/>
        </p:nvGrpSpPr>
        <p:grpSpPr>
          <a:xfrm>
            <a:off x="1176005" y="9272058"/>
            <a:ext cx="23055595" cy="2310342"/>
            <a:chOff x="1270511" y="5867400"/>
            <a:chExt cx="22347506" cy="3174302"/>
          </a:xfrm>
        </p:grpSpPr>
        <p:sp>
          <p:nvSpPr>
            <p:cNvPr id="35" name="Rounded Rectangle 65">
              <a:extLst>
                <a:ext uri="{FF2B5EF4-FFF2-40B4-BE49-F238E27FC236}">
                  <a16:creationId xmlns:a16="http://schemas.microsoft.com/office/drawing/2014/main" xmlns="" id="{E517195C-67BD-4EAA-A356-063AA8F9B758}"/>
                </a:ext>
              </a:extLst>
            </p:cNvPr>
            <p:cNvSpPr/>
            <p:nvPr/>
          </p:nvSpPr>
          <p:spPr>
            <a:xfrm>
              <a:off x="1272210" y="6139010"/>
              <a:ext cx="22345807" cy="29026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6" name="Group 60">
              <a:extLst>
                <a:ext uri="{FF2B5EF4-FFF2-40B4-BE49-F238E27FC236}">
                  <a16:creationId xmlns:a16="http://schemas.microsoft.com/office/drawing/2014/main" xmlns="" id="{B0620C2E-78D7-450E-8920-40C0886C3E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xmlns="" id="{88F096EF-E7BC-4369-9E0A-5793802DE4E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DDC88587-5F47-45E2-8B96-839BF8585B23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69">
                <a:extLst>
                  <a:ext uri="{FF2B5EF4-FFF2-40B4-BE49-F238E27FC236}">
                    <a16:creationId xmlns:a16="http://schemas.microsoft.com/office/drawing/2014/main" xmlns="" id="{F1DD6657-D237-4E4B-A116-CCFFCCAA36ED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xmlns="" id="{4288D5E1-D024-47C7-B29C-966D95A7E9E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11D82FD1-B43B-4B5B-ACD3-93B960AE1941}"/>
                  </a:ext>
                </a:extLst>
              </p:cNvPr>
              <p:cNvSpPr/>
              <p:nvPr/>
            </p:nvSpPr>
            <p:spPr>
              <a:xfrm>
                <a:off x="1408005" y="3473916"/>
                <a:ext cx="21966607" cy="51123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mệnh đề  P: “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022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chẵn” và mệnh đề Q: “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ă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hủ đô của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”. Phá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 nào sau đây là phát biểu của mệnh đề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022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chẵn thì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ă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hủ đô của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ă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hủ đô của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022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chẵn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022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chẵn nếu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ă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hủ đô của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  <a:tabLst>
                    <a:tab pos="3599815" algn="l"/>
                    <a:tab pos="5039995" algn="l"/>
                  </a:tabLst>
                </a:pP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022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chẵn thì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ă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ố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hủ đô của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n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1D82FD1-B43B-4B5B-ACD3-93B960AE19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05" y="3473916"/>
                <a:ext cx="21966607" cy="5112362"/>
              </a:xfrm>
              <a:prstGeom prst="rect">
                <a:avLst/>
              </a:prstGeom>
              <a:blipFill>
                <a:blip r:embed="rId3"/>
                <a:stretch>
                  <a:fillRect l="-1138" t="-2026" r="-1110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DFCAB77E-2A44-44D1-ACAE-CFCCABC42D2B}"/>
                  </a:ext>
                </a:extLst>
              </p:cNvPr>
              <p:cNvSpPr/>
              <p:nvPr/>
            </p:nvSpPr>
            <p:spPr>
              <a:xfrm>
                <a:off x="1898708" y="10303652"/>
                <a:ext cx="22001668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“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”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é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DFCAB77E-2A44-44D1-ACAE-CFCCABC42D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708" y="10303652"/>
                <a:ext cx="22001668" cy="759375"/>
              </a:xfrm>
              <a:prstGeom prst="rect">
                <a:avLst/>
              </a:prstGeom>
              <a:blipFill>
                <a:blip r:embed="rId4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xmlns="" id="{E41E1897-A390-4A22-8637-814531677E1C}"/>
              </a:ext>
            </a:extLst>
          </p:cNvPr>
          <p:cNvSpPr/>
          <p:nvPr/>
        </p:nvSpPr>
        <p:spPr>
          <a:xfrm>
            <a:off x="1768217" y="5131115"/>
            <a:ext cx="980569" cy="856511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4400" dirty="0">
              <a:solidFill>
                <a:prstClr val="white"/>
              </a:solidFill>
            </a:endParaRPr>
          </a:p>
        </p:txBody>
      </p:sp>
      <p:grpSp>
        <p:nvGrpSpPr>
          <p:cNvPr id="44" name="Group 47">
            <a:extLst>
              <a:ext uri="{FF2B5EF4-FFF2-40B4-BE49-F238E27FC236}">
                <a16:creationId xmlns:a16="http://schemas.microsoft.com/office/drawing/2014/main" xmlns="" id="{BF5E4323-B6A5-441C-A572-63266139EDDC}"/>
              </a:ext>
            </a:extLst>
          </p:cNvPr>
          <p:cNvGrpSpPr/>
          <p:nvPr/>
        </p:nvGrpSpPr>
        <p:grpSpPr>
          <a:xfrm>
            <a:off x="832458" y="1325529"/>
            <a:ext cx="9472086" cy="968318"/>
            <a:chOff x="739068" y="1515168"/>
            <a:chExt cx="9473319" cy="968444"/>
          </a:xfrm>
        </p:grpSpPr>
        <p:sp>
          <p:nvSpPr>
            <p:cNvPr id="45" name="Freeform 71">
              <a:extLst>
                <a:ext uri="{FF2B5EF4-FFF2-40B4-BE49-F238E27FC236}">
                  <a16:creationId xmlns:a16="http://schemas.microsoft.com/office/drawing/2014/main" xmlns="" id="{40EA23D9-429E-490C-9ED1-74B3374ECDA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6" name="Group 30">
              <a:extLst>
                <a:ext uri="{FF2B5EF4-FFF2-40B4-BE49-F238E27FC236}">
                  <a16:creationId xmlns:a16="http://schemas.microsoft.com/office/drawing/2014/main" xmlns="" id="{B51D9C0C-992B-42C4-A18F-F06CD2E2B4EA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7" name="Freeform 71">
                <a:extLst>
                  <a:ext uri="{FF2B5EF4-FFF2-40B4-BE49-F238E27FC236}">
                    <a16:creationId xmlns:a16="http://schemas.microsoft.com/office/drawing/2014/main" xmlns="" id="{C91C6E9B-57CD-4C1F-8E50-F081979DCB1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8" name="Oval 72">
                <a:extLst>
                  <a:ext uri="{FF2B5EF4-FFF2-40B4-BE49-F238E27FC236}">
                    <a16:creationId xmlns:a16="http://schemas.microsoft.com/office/drawing/2014/main" xmlns="" id="{A00EFB36-B424-44CB-AFA6-7A07CD79D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9" name="Freeform 73">
                <a:extLst>
                  <a:ext uri="{FF2B5EF4-FFF2-40B4-BE49-F238E27FC236}">
                    <a16:creationId xmlns:a16="http://schemas.microsoft.com/office/drawing/2014/main" xmlns="" id="{CFE8258C-BB43-42E8-88DD-015E07C221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Freeform 74">
                <a:extLst>
                  <a:ext uri="{FF2B5EF4-FFF2-40B4-BE49-F238E27FC236}">
                    <a16:creationId xmlns:a16="http://schemas.microsoft.com/office/drawing/2014/main" xmlns="" id="{621E06B9-1FF4-49F5-A5DB-51F8C25CCE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Freeform 75">
                <a:extLst>
                  <a:ext uri="{FF2B5EF4-FFF2-40B4-BE49-F238E27FC236}">
                    <a16:creationId xmlns:a16="http://schemas.microsoft.com/office/drawing/2014/main" xmlns="" id="{C338A1FB-8F6F-4C5A-9464-5590E373F7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Freeform 76">
                <a:extLst>
                  <a:ext uri="{FF2B5EF4-FFF2-40B4-BE49-F238E27FC236}">
                    <a16:creationId xmlns:a16="http://schemas.microsoft.com/office/drawing/2014/main" xmlns="" id="{FBBA545C-AABC-4586-B75C-BEB75CFF7F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Freeform 77">
                <a:extLst>
                  <a:ext uri="{FF2B5EF4-FFF2-40B4-BE49-F238E27FC236}">
                    <a16:creationId xmlns:a16="http://schemas.microsoft.com/office/drawing/2014/main" xmlns="" id="{37F69ED7-8A0F-4639-8757-6121D5DD4A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Freeform 78">
                <a:extLst>
                  <a:ext uri="{FF2B5EF4-FFF2-40B4-BE49-F238E27FC236}">
                    <a16:creationId xmlns:a16="http://schemas.microsoft.com/office/drawing/2014/main" xmlns="" id="{229DA52C-4E98-478F-B424-57B98DB123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Freeform 79">
                <a:extLst>
                  <a:ext uri="{FF2B5EF4-FFF2-40B4-BE49-F238E27FC236}">
                    <a16:creationId xmlns:a16="http://schemas.microsoft.com/office/drawing/2014/main" xmlns="" id="{9D50D445-9E34-4DE7-9C27-7717116253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80">
                <a:extLst>
                  <a:ext uri="{FF2B5EF4-FFF2-40B4-BE49-F238E27FC236}">
                    <a16:creationId xmlns:a16="http://schemas.microsoft.com/office/drawing/2014/main" xmlns="" id="{7A1F17E6-27A3-496D-88E2-BF5AEAC742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Freeform 81">
                <a:extLst>
                  <a:ext uri="{FF2B5EF4-FFF2-40B4-BE49-F238E27FC236}">
                    <a16:creationId xmlns:a16="http://schemas.microsoft.com/office/drawing/2014/main" xmlns="" id="{488D2803-20E8-4A45-808B-376B356BAE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Freeform 82">
                <a:extLst>
                  <a:ext uri="{FF2B5EF4-FFF2-40B4-BE49-F238E27FC236}">
                    <a16:creationId xmlns:a16="http://schemas.microsoft.com/office/drawing/2014/main" xmlns="" id="{DF885237-BDD6-4E33-9A38-5C6166B1E4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TextBox 43">
                <a:extLst>
                  <a:ext uri="{FF2B5EF4-FFF2-40B4-BE49-F238E27FC236}">
                    <a16:creationId xmlns:a16="http://schemas.microsoft.com/office/drawing/2014/main" xmlns="" id="{36F8B7F9-03B1-4CB4-AB0F-9FD8E5F133D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6008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127</TotalTime>
  <Words>1825</Words>
  <Application>Microsoft Office PowerPoint</Application>
  <PresentationFormat>Custom</PresentationFormat>
  <Paragraphs>195</Paragraphs>
  <Slides>15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CER</cp:lastModifiedBy>
  <cp:revision>480</cp:revision>
  <dcterms:created xsi:type="dcterms:W3CDTF">2013-08-31T11:42:51Z</dcterms:created>
  <dcterms:modified xsi:type="dcterms:W3CDTF">2021-08-31T15:12:54Z</dcterms:modified>
</cp:coreProperties>
</file>